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gif" ContentType="image/gi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2" r:id="rId4"/>
  </p:sldMasterIdLst>
  <p:sldIdLst>
    <p:sldId id="312" r:id="rId5"/>
    <p:sldId id="313" r:id="rId6"/>
    <p:sldId id="319" r:id="rId7"/>
    <p:sldId id="320" r:id="rId8"/>
    <p:sldId id="886" r:id="rId9"/>
    <p:sldId id="877" r:id="rId10"/>
    <p:sldId id="878" r:id="rId11"/>
    <p:sldId id="879" r:id="rId12"/>
    <p:sldId id="880" r:id="rId13"/>
    <p:sldId id="881" r:id="rId14"/>
    <p:sldId id="882" r:id="rId15"/>
    <p:sldId id="883" r:id="rId16"/>
    <p:sldId id="884" r:id="rId17"/>
    <p:sldId id="885" r:id="rId18"/>
    <p:sldId id="895" r:id="rId19"/>
    <p:sldId id="896" r:id="rId20"/>
    <p:sldId id="321" r:id="rId21"/>
    <p:sldId id="897" r:id="rId22"/>
    <p:sldId id="887" r:id="rId23"/>
    <p:sldId id="898" r:id="rId24"/>
    <p:sldId id="899" r:id="rId25"/>
    <p:sldId id="888" r:id="rId26"/>
    <p:sldId id="889" r:id="rId27"/>
    <p:sldId id="900" r:id="rId28"/>
    <p:sldId id="890" r:id="rId29"/>
    <p:sldId id="901" r:id="rId30"/>
    <p:sldId id="891" r:id="rId31"/>
    <p:sldId id="892" r:id="rId32"/>
    <p:sldId id="893" r:id="rId33"/>
    <p:sldId id="902" r:id="rId34"/>
    <p:sldId id="903" r:id="rId35"/>
    <p:sldId id="894" r:id="rId36"/>
    <p:sldId id="904" r:id="rId37"/>
    <p:sldId id="905" r:id="rId38"/>
    <p:sldId id="322" r:id="rId39"/>
    <p:sldId id="906" r:id="rId40"/>
    <p:sldId id="907" r:id="rId41"/>
    <p:sldId id="908" r:id="rId42"/>
    <p:sldId id="909" r:id="rId43"/>
    <p:sldId id="323" r:id="rId44"/>
    <p:sldId id="910" r:id="rId45"/>
    <p:sldId id="357" r:id="rId46"/>
    <p:sldId id="359" r:id="rId47"/>
    <p:sldId id="912" r:id="rId48"/>
    <p:sldId id="915" r:id="rId49"/>
    <p:sldId id="916" r:id="rId50"/>
    <p:sldId id="913" r:id="rId51"/>
    <p:sldId id="364" r:id="rId52"/>
    <p:sldId id="917" r:id="rId53"/>
    <p:sldId id="918" r:id="rId54"/>
    <p:sldId id="921" r:id="rId55"/>
    <p:sldId id="919" r:id="rId56"/>
    <p:sldId id="920" r:id="rId57"/>
    <p:sldId id="365" r:id="rId58"/>
    <p:sldId id="922" r:id="rId59"/>
    <p:sldId id="966" r:id="rId60"/>
    <p:sldId id="968" r:id="rId61"/>
    <p:sldId id="924" r:id="rId62"/>
    <p:sldId id="930" r:id="rId63"/>
    <p:sldId id="932" r:id="rId64"/>
    <p:sldId id="925" r:id="rId65"/>
    <p:sldId id="926" r:id="rId66"/>
    <p:sldId id="933" r:id="rId67"/>
    <p:sldId id="366" r:id="rId68"/>
    <p:sldId id="369" r:id="rId69"/>
    <p:sldId id="934" r:id="rId70"/>
    <p:sldId id="370" r:id="rId71"/>
    <p:sldId id="936" r:id="rId72"/>
    <p:sldId id="373" r:id="rId73"/>
    <p:sldId id="937" r:id="rId74"/>
    <p:sldId id="938" r:id="rId75"/>
    <p:sldId id="940" r:id="rId76"/>
    <p:sldId id="374" r:id="rId77"/>
    <p:sldId id="941" r:id="rId78"/>
    <p:sldId id="942" r:id="rId79"/>
    <p:sldId id="943" r:id="rId80"/>
    <p:sldId id="944" r:id="rId81"/>
    <p:sldId id="375" r:id="rId82"/>
    <p:sldId id="947" r:id="rId83"/>
    <p:sldId id="945" r:id="rId84"/>
    <p:sldId id="949" r:id="rId85"/>
    <p:sldId id="950" r:id="rId86"/>
    <p:sldId id="951" r:id="rId87"/>
    <p:sldId id="952" r:id="rId88"/>
    <p:sldId id="953" r:id="rId89"/>
    <p:sldId id="946" r:id="rId90"/>
    <p:sldId id="954" r:id="rId91"/>
    <p:sldId id="955" r:id="rId92"/>
    <p:sldId id="956" r:id="rId93"/>
    <p:sldId id="958" r:id="rId94"/>
    <p:sldId id="959" r:id="rId95"/>
    <p:sldId id="378" r:id="rId96"/>
    <p:sldId id="379" r:id="rId97"/>
    <p:sldId id="380" r:id="rId98"/>
    <p:sldId id="381" r:id="rId99"/>
    <p:sldId id="383" r:id="rId100"/>
    <p:sldId id="961" r:id="rId101"/>
    <p:sldId id="385" r:id="rId102"/>
    <p:sldId id="386" r:id="rId103"/>
    <p:sldId id="387" r:id="rId104"/>
    <p:sldId id="963" r:id="rId105"/>
    <p:sldId id="964" r:id="rId106"/>
    <p:sldId id="396" r:id="rId107"/>
    <p:sldId id="965" r:id="rId108"/>
    <p:sldId id="401" r:id="rId109"/>
    <p:sldId id="1023" r:id="rId110"/>
  </p:sldIdLst>
  <p:sldSz cx="9144000" cy="6858000" type="screen4x3"/>
  <p:notesSz cx="6858000" cy="9144000"/>
  <p:defaultTextStyle>
    <a:defPPr>
      <a:defRPr lang="ru-RU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CC3300"/>
    <a:srgbClr val="FF00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103" d="100"/>
          <a:sy n="103" d="100"/>
        </p:scale>
        <p:origin x="-20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5.xml"/><Relationship Id="rId98" Type="http://schemas.openxmlformats.org/officeDocument/2006/relationships/slide" Target="slides/slide94.xml"/><Relationship Id="rId97" Type="http://schemas.openxmlformats.org/officeDocument/2006/relationships/slide" Target="slides/slide93.xml"/><Relationship Id="rId96" Type="http://schemas.openxmlformats.org/officeDocument/2006/relationships/slide" Target="slides/slide92.xml"/><Relationship Id="rId95" Type="http://schemas.openxmlformats.org/officeDocument/2006/relationships/slide" Target="slides/slide91.xml"/><Relationship Id="rId94" Type="http://schemas.openxmlformats.org/officeDocument/2006/relationships/slide" Target="slides/slide90.xml"/><Relationship Id="rId93" Type="http://schemas.openxmlformats.org/officeDocument/2006/relationships/slide" Target="slides/slide89.xml"/><Relationship Id="rId92" Type="http://schemas.openxmlformats.org/officeDocument/2006/relationships/slide" Target="slides/slide88.xml"/><Relationship Id="rId91" Type="http://schemas.openxmlformats.org/officeDocument/2006/relationships/slide" Target="slides/slide87.xml"/><Relationship Id="rId90" Type="http://schemas.openxmlformats.org/officeDocument/2006/relationships/slide" Target="slides/slide86.xml"/><Relationship Id="rId9" Type="http://schemas.openxmlformats.org/officeDocument/2006/relationships/slide" Target="slides/slide5.xml"/><Relationship Id="rId89" Type="http://schemas.openxmlformats.org/officeDocument/2006/relationships/slide" Target="slides/slide85.xml"/><Relationship Id="rId88" Type="http://schemas.openxmlformats.org/officeDocument/2006/relationships/slide" Target="slides/slide84.xml"/><Relationship Id="rId87" Type="http://schemas.openxmlformats.org/officeDocument/2006/relationships/slide" Target="slides/slide83.xml"/><Relationship Id="rId86" Type="http://schemas.openxmlformats.org/officeDocument/2006/relationships/slide" Target="slides/slide82.xml"/><Relationship Id="rId85" Type="http://schemas.openxmlformats.org/officeDocument/2006/relationships/slide" Target="slides/slide81.xml"/><Relationship Id="rId84" Type="http://schemas.openxmlformats.org/officeDocument/2006/relationships/slide" Target="slides/slide80.xml"/><Relationship Id="rId83" Type="http://schemas.openxmlformats.org/officeDocument/2006/relationships/slide" Target="slides/slide79.xml"/><Relationship Id="rId82" Type="http://schemas.openxmlformats.org/officeDocument/2006/relationships/slide" Target="slides/slide78.xml"/><Relationship Id="rId81" Type="http://schemas.openxmlformats.org/officeDocument/2006/relationships/slide" Target="slides/slide77.xml"/><Relationship Id="rId80" Type="http://schemas.openxmlformats.org/officeDocument/2006/relationships/slide" Target="slides/slide76.xml"/><Relationship Id="rId8" Type="http://schemas.openxmlformats.org/officeDocument/2006/relationships/slide" Target="slides/slide4.xml"/><Relationship Id="rId79" Type="http://schemas.openxmlformats.org/officeDocument/2006/relationships/slide" Target="slides/slide75.xml"/><Relationship Id="rId78" Type="http://schemas.openxmlformats.org/officeDocument/2006/relationships/slide" Target="slides/slide74.xml"/><Relationship Id="rId77" Type="http://schemas.openxmlformats.org/officeDocument/2006/relationships/slide" Target="slides/slide73.xml"/><Relationship Id="rId76" Type="http://schemas.openxmlformats.org/officeDocument/2006/relationships/slide" Target="slides/slide72.xml"/><Relationship Id="rId75" Type="http://schemas.openxmlformats.org/officeDocument/2006/relationships/slide" Target="slides/slide71.xml"/><Relationship Id="rId74" Type="http://schemas.openxmlformats.org/officeDocument/2006/relationships/slide" Target="slides/slide70.xml"/><Relationship Id="rId73" Type="http://schemas.openxmlformats.org/officeDocument/2006/relationships/slide" Target="slides/slide69.xml"/><Relationship Id="rId72" Type="http://schemas.openxmlformats.org/officeDocument/2006/relationships/slide" Target="slides/slide68.xml"/><Relationship Id="rId71" Type="http://schemas.openxmlformats.org/officeDocument/2006/relationships/slide" Target="slides/slide67.xml"/><Relationship Id="rId70" Type="http://schemas.openxmlformats.org/officeDocument/2006/relationships/slide" Target="slides/slide66.xml"/><Relationship Id="rId7" Type="http://schemas.openxmlformats.org/officeDocument/2006/relationships/slide" Target="slides/slide3.xml"/><Relationship Id="rId69" Type="http://schemas.openxmlformats.org/officeDocument/2006/relationships/slide" Target="slides/slide65.xml"/><Relationship Id="rId68" Type="http://schemas.openxmlformats.org/officeDocument/2006/relationships/slide" Target="slides/slide64.xml"/><Relationship Id="rId67" Type="http://schemas.openxmlformats.org/officeDocument/2006/relationships/slide" Target="slides/slide63.xml"/><Relationship Id="rId66" Type="http://schemas.openxmlformats.org/officeDocument/2006/relationships/slide" Target="slides/slide62.xml"/><Relationship Id="rId65" Type="http://schemas.openxmlformats.org/officeDocument/2006/relationships/slide" Target="slides/slide61.xml"/><Relationship Id="rId64" Type="http://schemas.openxmlformats.org/officeDocument/2006/relationships/slide" Target="slides/slide60.xml"/><Relationship Id="rId63" Type="http://schemas.openxmlformats.org/officeDocument/2006/relationships/slide" Target="slides/slide59.xml"/><Relationship Id="rId62" Type="http://schemas.openxmlformats.org/officeDocument/2006/relationships/slide" Target="slides/slide58.xml"/><Relationship Id="rId61" Type="http://schemas.openxmlformats.org/officeDocument/2006/relationships/slide" Target="slides/slide57.xml"/><Relationship Id="rId60" Type="http://schemas.openxmlformats.org/officeDocument/2006/relationships/slide" Target="slides/slide56.xml"/><Relationship Id="rId6" Type="http://schemas.openxmlformats.org/officeDocument/2006/relationships/slide" Target="slides/slide2.xml"/><Relationship Id="rId59" Type="http://schemas.openxmlformats.org/officeDocument/2006/relationships/slide" Target="slides/slide55.xml"/><Relationship Id="rId58" Type="http://schemas.openxmlformats.org/officeDocument/2006/relationships/slide" Target="slides/slide54.xml"/><Relationship Id="rId57" Type="http://schemas.openxmlformats.org/officeDocument/2006/relationships/slide" Target="slides/slide53.xml"/><Relationship Id="rId56" Type="http://schemas.openxmlformats.org/officeDocument/2006/relationships/slide" Target="slides/slide52.xml"/><Relationship Id="rId55" Type="http://schemas.openxmlformats.org/officeDocument/2006/relationships/slide" Target="slides/slide51.xml"/><Relationship Id="rId54" Type="http://schemas.openxmlformats.org/officeDocument/2006/relationships/slide" Target="slides/slide50.xml"/><Relationship Id="rId53" Type="http://schemas.openxmlformats.org/officeDocument/2006/relationships/slide" Target="slides/slide49.xml"/><Relationship Id="rId52" Type="http://schemas.openxmlformats.org/officeDocument/2006/relationships/slide" Target="slides/slide48.xml"/><Relationship Id="rId51" Type="http://schemas.openxmlformats.org/officeDocument/2006/relationships/slide" Target="slides/slide47.xml"/><Relationship Id="rId50" Type="http://schemas.openxmlformats.org/officeDocument/2006/relationships/slide" Target="slides/slide46.xml"/><Relationship Id="rId5" Type="http://schemas.openxmlformats.org/officeDocument/2006/relationships/slide" Target="slides/slide1.xml"/><Relationship Id="rId49" Type="http://schemas.openxmlformats.org/officeDocument/2006/relationships/slide" Target="slides/slide45.xml"/><Relationship Id="rId48" Type="http://schemas.openxmlformats.org/officeDocument/2006/relationships/slide" Target="slides/slide44.xml"/><Relationship Id="rId47" Type="http://schemas.openxmlformats.org/officeDocument/2006/relationships/slide" Target="slides/slide43.xml"/><Relationship Id="rId46" Type="http://schemas.openxmlformats.org/officeDocument/2006/relationships/slide" Target="slides/slide42.xml"/><Relationship Id="rId45" Type="http://schemas.openxmlformats.org/officeDocument/2006/relationships/slide" Target="slides/slide41.xml"/><Relationship Id="rId44" Type="http://schemas.openxmlformats.org/officeDocument/2006/relationships/slide" Target="slides/slide40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3" Type="http://schemas.openxmlformats.org/officeDocument/2006/relationships/tableStyles" Target="tableStyles.xml"/><Relationship Id="rId112" Type="http://schemas.openxmlformats.org/officeDocument/2006/relationships/viewProps" Target="viewProps.xml"/><Relationship Id="rId111" Type="http://schemas.openxmlformats.org/officeDocument/2006/relationships/presProps" Target="presProps.xml"/><Relationship Id="rId110" Type="http://schemas.openxmlformats.org/officeDocument/2006/relationships/slide" Target="slides/slide106.xml"/><Relationship Id="rId11" Type="http://schemas.openxmlformats.org/officeDocument/2006/relationships/slide" Target="slides/slide7.xml"/><Relationship Id="rId109" Type="http://schemas.openxmlformats.org/officeDocument/2006/relationships/slide" Target="slides/slide105.xml"/><Relationship Id="rId108" Type="http://schemas.openxmlformats.org/officeDocument/2006/relationships/slide" Target="slides/slide104.xml"/><Relationship Id="rId107" Type="http://schemas.openxmlformats.org/officeDocument/2006/relationships/slide" Target="slides/slide103.xml"/><Relationship Id="rId106" Type="http://schemas.openxmlformats.org/officeDocument/2006/relationships/slide" Target="slides/slide102.xml"/><Relationship Id="rId105" Type="http://schemas.openxmlformats.org/officeDocument/2006/relationships/slide" Target="slides/slide101.xml"/><Relationship Id="rId104" Type="http://schemas.openxmlformats.org/officeDocument/2006/relationships/slide" Target="slides/slide100.xml"/><Relationship Id="rId103" Type="http://schemas.openxmlformats.org/officeDocument/2006/relationships/slide" Target="slides/slide99.xml"/><Relationship Id="rId102" Type="http://schemas.openxmlformats.org/officeDocument/2006/relationships/slide" Target="slides/slide98.xml"/><Relationship Id="rId101" Type="http://schemas.openxmlformats.org/officeDocument/2006/relationships/slide" Target="slides/slide97.xml"/><Relationship Id="rId100" Type="http://schemas.openxmlformats.org/officeDocument/2006/relationships/slide" Target="slides/slide96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10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60.wmf"/><Relationship Id="rId8" Type="http://schemas.openxmlformats.org/officeDocument/2006/relationships/image" Target="../media/image59.wmf"/><Relationship Id="rId7" Type="http://schemas.openxmlformats.org/officeDocument/2006/relationships/image" Target="../media/image58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63.wmf"/><Relationship Id="rId3" Type="http://schemas.openxmlformats.org/officeDocument/2006/relationships/image" Target="../media/image10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7.vml.rels><?xml version="1.0" encoding="UTF-8" standalone="yes"?>
<Relationships xmlns="http://schemas.openxmlformats.org/package/2006/relationships"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79.wmf"/><Relationship Id="rId8" Type="http://schemas.openxmlformats.org/officeDocument/2006/relationships/image" Target="../media/image78.wmf"/><Relationship Id="rId7" Type="http://schemas.openxmlformats.org/officeDocument/2006/relationships/image" Target="../media/image77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8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png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29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2.wmf"/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8.wmf"/><Relationship Id="rId4" Type="http://schemas.openxmlformats.org/officeDocument/2006/relationships/image" Target="../media/image107.wmf"/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3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8.wmf"/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123.wmf"/></Relationships>
</file>

<file path=ppt/drawings/_rels/vmlDrawing39.vml.rels><?xml version="1.0" encoding="UTF-8" standalone="yes"?>
<Relationships xmlns="http://schemas.openxmlformats.org/package/2006/relationships"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0.wmf"/></Relationships>
</file>

<file path=ppt/drawings/_rels/vmlDrawing4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7.wmf"/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7" Type="http://schemas.openxmlformats.org/officeDocument/2006/relationships/image" Target="../media/image147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4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50.wmf"/><Relationship Id="rId4" Type="http://schemas.openxmlformats.org/officeDocument/2006/relationships/image" Target="../media/image149.wmf"/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4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7.wmf"/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4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9.wmf"/><Relationship Id="rId3" Type="http://schemas.openxmlformats.org/officeDocument/2006/relationships/image" Target="../media/image158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48.vml.rels><?xml version="1.0" encoding="UTF-8" standalone="yes"?>
<Relationships xmlns="http://schemas.openxmlformats.org/package/2006/relationships"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49.vml.rels><?xml version="1.0" encoding="UTF-8" standalone="yes"?>
<Relationships xmlns="http://schemas.openxmlformats.org/package/2006/relationships"><Relationship Id="rId5" Type="http://schemas.openxmlformats.org/officeDocument/2006/relationships/image" Target="../media/image168.wmf"/><Relationship Id="rId4" Type="http://schemas.openxmlformats.org/officeDocument/2006/relationships/image" Target="../media/image167.wmf"/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4.wmf"/><Relationship Id="rId1" Type="http://schemas.openxmlformats.org/officeDocument/2006/relationships/image" Target="../media/image10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5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3.wmf"/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55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4.wmf"/><Relationship Id="rId1" Type="http://schemas.openxmlformats.org/officeDocument/2006/relationships/image" Target="../media/image155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/Relationships>
</file>

<file path=ppt/drawings/_rels/vmlDrawing5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84.wmf"/><Relationship Id="rId5" Type="http://schemas.openxmlformats.org/officeDocument/2006/relationships/image" Target="../media/image183.wmf"/><Relationship Id="rId4" Type="http://schemas.openxmlformats.org/officeDocument/2006/relationships/image" Target="../media/image182.wmf"/><Relationship Id="rId3" Type="http://schemas.openxmlformats.org/officeDocument/2006/relationships/image" Target="../media/image181.wmf"/><Relationship Id="rId2" Type="http://schemas.openxmlformats.org/officeDocument/2006/relationships/image" Target="../media/image129.wmf"/><Relationship Id="rId1" Type="http://schemas.openxmlformats.org/officeDocument/2006/relationships/image" Target="../media/image180.wmf"/></Relationships>
</file>

<file path=ppt/drawings/_rels/vmlDrawing5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87.wmf"/><Relationship Id="rId4" Type="http://schemas.openxmlformats.org/officeDocument/2006/relationships/image" Target="../media/image186.wmf"/><Relationship Id="rId3" Type="http://schemas.openxmlformats.org/officeDocument/2006/relationships/image" Target="../media/image136.wmf"/><Relationship Id="rId2" Type="http://schemas.openxmlformats.org/officeDocument/2006/relationships/image" Target="../media/image185.wmf"/><Relationship Id="rId1" Type="http://schemas.openxmlformats.org/officeDocument/2006/relationships/image" Target="../media/image134.wmf"/></Relationships>
</file>

<file path=ppt/drawings/_rels/vmlDrawing5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1.wmf"/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4.wmf"/><Relationship Id="rId1" Type="http://schemas.openxmlformats.org/officeDocument/2006/relationships/image" Target="../media/image10.wmf"/></Relationships>
</file>

<file path=ppt/drawings/_rels/vmlDrawing6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8.wmf"/><Relationship Id="rId1" Type="http://schemas.openxmlformats.org/officeDocument/2006/relationships/image" Target="../media/image197.wmf"/></Relationships>
</file>

<file path=ppt/drawings/_rels/vmlDrawing6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wmf"/><Relationship Id="rId1" Type="http://schemas.openxmlformats.org/officeDocument/2006/relationships/image" Target="../media/image197.wmf"/></Relationships>
</file>

<file path=ppt/drawings/_rels/vmlDrawing6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2.wmf"/><Relationship Id="rId1" Type="http://schemas.openxmlformats.org/officeDocument/2006/relationships/image" Target="../media/image201.wmf"/></Relationships>
</file>

<file path=ppt/drawings/_rels/vmlDrawing63.vml.rels><?xml version="1.0" encoding="UTF-8" standalone="yes"?>
<Relationships xmlns="http://schemas.openxmlformats.org/package/2006/relationships"><Relationship Id="rId4" Type="http://schemas.openxmlformats.org/officeDocument/2006/relationships/image" Target="../media/image207.wmf"/><Relationship Id="rId3" Type="http://schemas.openxmlformats.org/officeDocument/2006/relationships/image" Target="../media/image206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2" Type="http://schemas.openxmlformats.org/officeDocument/2006/relationships/image" Target="../media/image205.wmf"/><Relationship Id="rId1" Type="http://schemas.openxmlformats.org/officeDocument/2006/relationships/image" Target="../media/image209.wmf"/></Relationships>
</file>

<file path=ppt/drawings/_rels/vmlDrawing6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2.wmf"/><Relationship Id="rId1" Type="http://schemas.openxmlformats.org/officeDocument/2006/relationships/image" Target="../media/image211.wmf"/></Relationships>
</file>

<file path=ppt/drawings/_rels/vmlDrawing66.vml.rels><?xml version="1.0" encoding="UTF-8" standalone="yes"?>
<Relationships xmlns="http://schemas.openxmlformats.org/package/2006/relationships"><Relationship Id="rId4" Type="http://schemas.openxmlformats.org/officeDocument/2006/relationships/image" Target="../media/image216.wmf"/><Relationship Id="rId3" Type="http://schemas.openxmlformats.org/officeDocument/2006/relationships/image" Target="../media/image215.wmf"/><Relationship Id="rId2" Type="http://schemas.openxmlformats.org/officeDocument/2006/relationships/image" Target="../media/image210.wmf"/><Relationship Id="rId1" Type="http://schemas.openxmlformats.org/officeDocument/2006/relationships/image" Target="../media/image214.w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3" Type="http://schemas.openxmlformats.org/officeDocument/2006/relationships/image" Target="../media/image1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Титульный слайд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/>
          <p:nvPr/>
        </p:nvGrpSpPr>
        <p:grpSpPr>
          <a:xfrm>
            <a:off x="0" y="0"/>
            <a:ext cx="9159875" cy="6858000"/>
            <a:chOff x="0" y="0"/>
            <a:chExt cx="5770" cy="4320"/>
          </a:xfrm>
        </p:grpSpPr>
        <p:sp>
          <p:nvSpPr>
            <p:cNvPr id="30" name="Rectangle 3"/>
            <p:cNvSpPr>
              <a:spLocks noChangeArrowheads="1"/>
            </p:cNvSpPr>
            <p:nvPr/>
          </p:nvSpPr>
          <p:spPr bwMode="hidden">
            <a:xfrm>
              <a:off x="5232" y="1"/>
              <a:ext cx="528" cy="4319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tint val="94118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1" name="Rectangle 4"/>
            <p:cNvSpPr>
              <a:spLocks noChangeArrowheads="1"/>
            </p:cNvSpPr>
            <p:nvPr/>
          </p:nvSpPr>
          <p:spPr bwMode="hidden">
            <a:xfrm>
              <a:off x="1056" y="0"/>
              <a:ext cx="192" cy="432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2" name="Rectangle 5"/>
            <p:cNvSpPr>
              <a:spLocks noChangeArrowheads="1"/>
            </p:cNvSpPr>
            <p:nvPr/>
          </p:nvSpPr>
          <p:spPr bwMode="hidden">
            <a:xfrm>
              <a:off x="1728" y="0"/>
              <a:ext cx="432" cy="432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3" name="Rectangle 6"/>
            <p:cNvSpPr>
              <a:spLocks noChangeArrowheads="1"/>
            </p:cNvSpPr>
            <p:nvPr/>
          </p:nvSpPr>
          <p:spPr bwMode="hidden">
            <a:xfrm>
              <a:off x="2256" y="0"/>
              <a:ext cx="240" cy="43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4" name="Rectangle 7"/>
            <p:cNvSpPr>
              <a:spLocks noChangeArrowheads="1"/>
            </p:cNvSpPr>
            <p:nvPr/>
          </p:nvSpPr>
          <p:spPr bwMode="hidden">
            <a:xfrm>
              <a:off x="1344" y="0"/>
              <a:ext cx="384" cy="43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5" name="Rectangle 8"/>
            <p:cNvSpPr>
              <a:spLocks noChangeArrowheads="1"/>
            </p:cNvSpPr>
            <p:nvPr/>
          </p:nvSpPr>
          <p:spPr bwMode="hidden">
            <a:xfrm>
              <a:off x="480" y="0"/>
              <a:ext cx="576" cy="43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6" name="Rectangle 9"/>
            <p:cNvSpPr>
              <a:spLocks noChangeArrowheads="1"/>
            </p:cNvSpPr>
            <p:nvPr/>
          </p:nvSpPr>
          <p:spPr bwMode="hidden">
            <a:xfrm>
              <a:off x="288" y="0"/>
              <a:ext cx="192" cy="43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bg2">
                    <a:gamma/>
                    <a:shade val="8470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" name="Rectangle 10"/>
            <p:cNvSpPr>
              <a:spLocks noChangeArrowheads="1"/>
            </p:cNvSpPr>
            <p:nvPr/>
          </p:nvSpPr>
          <p:spPr bwMode="hidden">
            <a:xfrm>
              <a:off x="0" y="0"/>
              <a:ext cx="288" cy="4320"/>
            </a:xfrm>
            <a:prstGeom prst="rect">
              <a:avLst/>
            </a:pr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8" name="Rectangle 11"/>
            <p:cNvSpPr>
              <a:spLocks noChangeArrowheads="1"/>
            </p:cNvSpPr>
            <p:nvPr/>
          </p:nvSpPr>
          <p:spPr bwMode="hidden">
            <a:xfrm>
              <a:off x="2160" y="0"/>
              <a:ext cx="240" cy="43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9" name="Rectangle 12"/>
            <p:cNvSpPr>
              <a:spLocks noChangeArrowheads="1"/>
            </p:cNvSpPr>
            <p:nvPr/>
          </p:nvSpPr>
          <p:spPr bwMode="hidden">
            <a:xfrm>
              <a:off x="2784" y="0"/>
              <a:ext cx="528" cy="432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0" name="Rectangle 13"/>
            <p:cNvSpPr>
              <a:spLocks noChangeArrowheads="1"/>
            </p:cNvSpPr>
            <p:nvPr/>
          </p:nvSpPr>
          <p:spPr bwMode="hidden">
            <a:xfrm>
              <a:off x="1248" y="0"/>
              <a:ext cx="144" cy="432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1" name="Rectangle 14"/>
            <p:cNvSpPr>
              <a:spLocks noChangeArrowheads="1"/>
            </p:cNvSpPr>
            <p:nvPr/>
          </p:nvSpPr>
          <p:spPr bwMode="hidden">
            <a:xfrm>
              <a:off x="3300" y="0"/>
              <a:ext cx="252" cy="432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2" name="Rectangle 15"/>
            <p:cNvSpPr>
              <a:spLocks noChangeArrowheads="1"/>
            </p:cNvSpPr>
            <p:nvPr/>
          </p:nvSpPr>
          <p:spPr bwMode="hidden">
            <a:xfrm>
              <a:off x="4656" y="0"/>
              <a:ext cx="144" cy="43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bg2">
                    <a:gamma/>
                    <a:shade val="96863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3" name="Rectangle 16"/>
            <p:cNvSpPr>
              <a:spLocks noChangeArrowheads="1"/>
            </p:cNvSpPr>
            <p:nvPr/>
          </p:nvSpPr>
          <p:spPr bwMode="hidden">
            <a:xfrm>
              <a:off x="4608" y="0"/>
              <a:ext cx="672" cy="43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4" name="Rectangle 17"/>
            <p:cNvSpPr>
              <a:spLocks noChangeArrowheads="1"/>
            </p:cNvSpPr>
            <p:nvPr/>
          </p:nvSpPr>
          <p:spPr bwMode="hidden">
            <a:xfrm>
              <a:off x="3504" y="0"/>
              <a:ext cx="624" cy="43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" name="Rectangle 18"/>
            <p:cNvSpPr>
              <a:spLocks noChangeArrowheads="1"/>
            </p:cNvSpPr>
            <p:nvPr/>
          </p:nvSpPr>
          <p:spPr bwMode="hidden">
            <a:xfrm>
              <a:off x="3840" y="0"/>
              <a:ext cx="528" cy="432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6" name="Rectangle 19"/>
            <p:cNvSpPr>
              <a:spLocks noChangeArrowheads="1"/>
            </p:cNvSpPr>
            <p:nvPr/>
          </p:nvSpPr>
          <p:spPr bwMode="hidden">
            <a:xfrm>
              <a:off x="4368" y="0"/>
              <a:ext cx="240" cy="43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bg2">
                    <a:gamma/>
                    <a:shade val="96863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7" name="Rectangle 20"/>
            <p:cNvSpPr>
              <a:spLocks noChangeArrowheads="1"/>
            </p:cNvSpPr>
            <p:nvPr/>
          </p:nvSpPr>
          <p:spPr bwMode="hidden">
            <a:xfrm>
              <a:off x="2680" y="0"/>
              <a:ext cx="152" cy="43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8" name="Rectangle 21"/>
            <p:cNvSpPr>
              <a:spLocks noChangeArrowheads="1"/>
            </p:cNvSpPr>
            <p:nvPr/>
          </p:nvSpPr>
          <p:spPr bwMode="hidden">
            <a:xfrm>
              <a:off x="2366" y="0"/>
              <a:ext cx="336" cy="432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5147" name="Freeform 22"/>
            <p:cNvSpPr/>
            <p:nvPr userDrawn="1"/>
          </p:nvSpPr>
          <p:spPr>
            <a:xfrm>
              <a:off x="1" y="3875"/>
              <a:ext cx="5760" cy="445"/>
            </a:xfrm>
            <a:custGeom>
              <a:avLst/>
              <a:gdLst/>
              <a:ahLst/>
              <a:cxnLst>
                <a:cxn ang="0">
                  <a:pos x="5700" y="86"/>
                </a:cxn>
                <a:cxn ang="0">
                  <a:pos x="5508" y="86"/>
                </a:cxn>
                <a:cxn ang="0">
                  <a:pos x="5454" y="76"/>
                </a:cxn>
                <a:cxn ang="0">
                  <a:pos x="5448" y="65"/>
                </a:cxn>
                <a:cxn ang="0">
                  <a:pos x="5442" y="44"/>
                </a:cxn>
                <a:cxn ang="0">
                  <a:pos x="5414" y="18"/>
                </a:cxn>
                <a:cxn ang="0">
                  <a:pos x="5332" y="7"/>
                </a:cxn>
                <a:cxn ang="0">
                  <a:pos x="5051" y="22"/>
                </a:cxn>
                <a:cxn ang="0">
                  <a:pos x="4986" y="55"/>
                </a:cxn>
                <a:cxn ang="0">
                  <a:pos x="4854" y="102"/>
                </a:cxn>
                <a:cxn ang="0">
                  <a:pos x="4740" y="112"/>
                </a:cxn>
                <a:cxn ang="0">
                  <a:pos x="4662" y="91"/>
                </a:cxn>
                <a:cxn ang="0">
                  <a:pos x="4598" y="25"/>
                </a:cxn>
                <a:cxn ang="0">
                  <a:pos x="4514" y="9"/>
                </a:cxn>
                <a:cxn ang="0">
                  <a:pos x="4410" y="39"/>
                </a:cxn>
                <a:cxn ang="0">
                  <a:pos x="4236" y="81"/>
                </a:cxn>
                <a:cxn ang="0">
                  <a:pos x="4020" y="102"/>
                </a:cxn>
                <a:cxn ang="0">
                  <a:pos x="3810" y="102"/>
                </a:cxn>
                <a:cxn ang="0">
                  <a:pos x="3654" y="76"/>
                </a:cxn>
                <a:cxn ang="0">
                  <a:pos x="3594" y="50"/>
                </a:cxn>
                <a:cxn ang="0">
                  <a:pos x="3528" y="44"/>
                </a:cxn>
                <a:cxn ang="0">
                  <a:pos x="3480" y="55"/>
                </a:cxn>
                <a:cxn ang="0">
                  <a:pos x="3420" y="76"/>
                </a:cxn>
                <a:cxn ang="0">
                  <a:pos x="3048" y="112"/>
                </a:cxn>
                <a:cxn ang="0">
                  <a:pos x="2844" y="128"/>
                </a:cxn>
                <a:cxn ang="0">
                  <a:pos x="2742" y="117"/>
                </a:cxn>
                <a:cxn ang="0">
                  <a:pos x="2710" y="56"/>
                </a:cxn>
                <a:cxn ang="0">
                  <a:pos x="2658" y="50"/>
                </a:cxn>
                <a:cxn ang="0">
                  <a:pos x="2558" y="95"/>
                </a:cxn>
                <a:cxn ang="0">
                  <a:pos x="2444" y="109"/>
                </a:cxn>
                <a:cxn ang="0">
                  <a:pos x="2322" y="91"/>
                </a:cxn>
                <a:cxn ang="0">
                  <a:pos x="2274" y="70"/>
                </a:cxn>
                <a:cxn ang="0">
                  <a:pos x="2185" y="3"/>
                </a:cxn>
                <a:cxn ang="0">
                  <a:pos x="2048" y="64"/>
                </a:cxn>
                <a:cxn ang="0">
                  <a:pos x="1794" y="102"/>
                </a:cxn>
                <a:cxn ang="0">
                  <a:pos x="1560" y="91"/>
                </a:cxn>
                <a:cxn ang="0">
                  <a:pos x="1482" y="76"/>
                </a:cxn>
                <a:cxn ang="0">
                  <a:pos x="1428" y="50"/>
                </a:cxn>
                <a:cxn ang="0">
                  <a:pos x="1374" y="44"/>
                </a:cxn>
                <a:cxn ang="0">
                  <a:pos x="1308" y="55"/>
                </a:cxn>
                <a:cxn ang="0">
                  <a:pos x="1140" y="107"/>
                </a:cxn>
                <a:cxn ang="0">
                  <a:pos x="948" y="143"/>
                </a:cxn>
                <a:cxn ang="0">
                  <a:pos x="708" y="138"/>
                </a:cxn>
                <a:cxn ang="0">
                  <a:pos x="534" y="96"/>
                </a:cxn>
                <a:cxn ang="0">
                  <a:pos x="444" y="55"/>
                </a:cxn>
                <a:cxn ang="0">
                  <a:pos x="396" y="34"/>
                </a:cxn>
                <a:cxn ang="0">
                  <a:pos x="378" y="39"/>
                </a:cxn>
                <a:cxn ang="0">
                  <a:pos x="342" y="70"/>
                </a:cxn>
                <a:cxn ang="0">
                  <a:pos x="288" y="96"/>
                </a:cxn>
                <a:cxn ang="0">
                  <a:pos x="192" y="112"/>
                </a:cxn>
                <a:cxn ang="0">
                  <a:pos x="90" y="112"/>
                </a:cxn>
                <a:cxn ang="0">
                  <a:pos x="0" y="96"/>
                </a:cxn>
                <a:cxn ang="0">
                  <a:pos x="5760" y="445"/>
                </a:cxn>
              </a:cxnLst>
              <a:pathLst>
                <a:path w="5760" h="445">
                  <a:moveTo>
                    <a:pt x="5760" y="445"/>
                  </a:moveTo>
                  <a:lnTo>
                    <a:pt x="5760" y="76"/>
                  </a:lnTo>
                  <a:lnTo>
                    <a:pt x="5730" y="81"/>
                  </a:lnTo>
                  <a:lnTo>
                    <a:pt x="5700" y="86"/>
                  </a:lnTo>
                  <a:lnTo>
                    <a:pt x="5646" y="91"/>
                  </a:lnTo>
                  <a:lnTo>
                    <a:pt x="5592" y="91"/>
                  </a:lnTo>
                  <a:lnTo>
                    <a:pt x="5544" y="91"/>
                  </a:lnTo>
                  <a:lnTo>
                    <a:pt x="5508" y="86"/>
                  </a:lnTo>
                  <a:lnTo>
                    <a:pt x="5490" y="86"/>
                  </a:lnTo>
                  <a:lnTo>
                    <a:pt x="5478" y="81"/>
                  </a:lnTo>
                  <a:lnTo>
                    <a:pt x="5466" y="76"/>
                  </a:lnTo>
                  <a:lnTo>
                    <a:pt x="5454" y="76"/>
                  </a:lnTo>
                  <a:lnTo>
                    <a:pt x="5454" y="70"/>
                  </a:lnTo>
                  <a:lnTo>
                    <a:pt x="5448" y="70"/>
                  </a:lnTo>
                  <a:lnTo>
                    <a:pt x="5448" y="65"/>
                  </a:lnTo>
                  <a:lnTo>
                    <a:pt x="5448" y="60"/>
                  </a:lnTo>
                  <a:lnTo>
                    <a:pt x="5448" y="55"/>
                  </a:lnTo>
                  <a:lnTo>
                    <a:pt x="5442" y="50"/>
                  </a:lnTo>
                  <a:lnTo>
                    <a:pt x="5442" y="44"/>
                  </a:lnTo>
                  <a:lnTo>
                    <a:pt x="5436" y="39"/>
                  </a:lnTo>
                  <a:lnTo>
                    <a:pt x="5424" y="34"/>
                  </a:lnTo>
                  <a:lnTo>
                    <a:pt x="5418" y="29"/>
                  </a:lnTo>
                  <a:lnTo>
                    <a:pt x="5414" y="18"/>
                  </a:lnTo>
                  <a:lnTo>
                    <a:pt x="5401" y="16"/>
                  </a:lnTo>
                  <a:lnTo>
                    <a:pt x="5386" y="10"/>
                  </a:lnTo>
                  <a:lnTo>
                    <a:pt x="5368" y="7"/>
                  </a:lnTo>
                  <a:lnTo>
                    <a:pt x="5332" y="7"/>
                  </a:lnTo>
                  <a:lnTo>
                    <a:pt x="5246" y="10"/>
                  </a:lnTo>
                  <a:lnTo>
                    <a:pt x="5144" y="7"/>
                  </a:lnTo>
                  <a:lnTo>
                    <a:pt x="5090" y="16"/>
                  </a:lnTo>
                  <a:lnTo>
                    <a:pt x="5051" y="22"/>
                  </a:lnTo>
                  <a:lnTo>
                    <a:pt x="5036" y="30"/>
                  </a:lnTo>
                  <a:lnTo>
                    <a:pt x="5022" y="39"/>
                  </a:lnTo>
                  <a:lnTo>
                    <a:pt x="5010" y="44"/>
                  </a:lnTo>
                  <a:lnTo>
                    <a:pt x="4986" y="55"/>
                  </a:lnTo>
                  <a:lnTo>
                    <a:pt x="4950" y="70"/>
                  </a:lnTo>
                  <a:lnTo>
                    <a:pt x="4920" y="86"/>
                  </a:lnTo>
                  <a:lnTo>
                    <a:pt x="4884" y="96"/>
                  </a:lnTo>
                  <a:lnTo>
                    <a:pt x="4854" y="102"/>
                  </a:lnTo>
                  <a:lnTo>
                    <a:pt x="4824" y="107"/>
                  </a:lnTo>
                  <a:lnTo>
                    <a:pt x="4794" y="112"/>
                  </a:lnTo>
                  <a:lnTo>
                    <a:pt x="4764" y="112"/>
                  </a:lnTo>
                  <a:lnTo>
                    <a:pt x="4740" y="112"/>
                  </a:lnTo>
                  <a:lnTo>
                    <a:pt x="4716" y="107"/>
                  </a:lnTo>
                  <a:lnTo>
                    <a:pt x="4698" y="102"/>
                  </a:lnTo>
                  <a:lnTo>
                    <a:pt x="4674" y="96"/>
                  </a:lnTo>
                  <a:lnTo>
                    <a:pt x="4662" y="91"/>
                  </a:lnTo>
                  <a:lnTo>
                    <a:pt x="4644" y="86"/>
                  </a:lnTo>
                  <a:lnTo>
                    <a:pt x="4631" y="66"/>
                  </a:lnTo>
                  <a:lnTo>
                    <a:pt x="4617" y="42"/>
                  </a:lnTo>
                  <a:lnTo>
                    <a:pt x="4598" y="25"/>
                  </a:lnTo>
                  <a:lnTo>
                    <a:pt x="4584" y="13"/>
                  </a:lnTo>
                  <a:lnTo>
                    <a:pt x="4565" y="4"/>
                  </a:lnTo>
                  <a:lnTo>
                    <a:pt x="4535" y="3"/>
                  </a:lnTo>
                  <a:lnTo>
                    <a:pt x="4514" y="9"/>
                  </a:lnTo>
                  <a:lnTo>
                    <a:pt x="4494" y="18"/>
                  </a:lnTo>
                  <a:lnTo>
                    <a:pt x="4471" y="23"/>
                  </a:lnTo>
                  <a:lnTo>
                    <a:pt x="4440" y="29"/>
                  </a:lnTo>
                  <a:lnTo>
                    <a:pt x="4410" y="39"/>
                  </a:lnTo>
                  <a:lnTo>
                    <a:pt x="4374" y="50"/>
                  </a:lnTo>
                  <a:lnTo>
                    <a:pt x="4332" y="60"/>
                  </a:lnTo>
                  <a:lnTo>
                    <a:pt x="4284" y="76"/>
                  </a:lnTo>
                  <a:lnTo>
                    <a:pt x="4236" y="81"/>
                  </a:lnTo>
                  <a:lnTo>
                    <a:pt x="4183" y="91"/>
                  </a:lnTo>
                  <a:lnTo>
                    <a:pt x="4128" y="96"/>
                  </a:lnTo>
                  <a:lnTo>
                    <a:pt x="4074" y="102"/>
                  </a:lnTo>
                  <a:lnTo>
                    <a:pt x="4020" y="102"/>
                  </a:lnTo>
                  <a:lnTo>
                    <a:pt x="3966" y="102"/>
                  </a:lnTo>
                  <a:lnTo>
                    <a:pt x="3912" y="102"/>
                  </a:lnTo>
                  <a:lnTo>
                    <a:pt x="3858" y="102"/>
                  </a:lnTo>
                  <a:lnTo>
                    <a:pt x="3810" y="102"/>
                  </a:lnTo>
                  <a:lnTo>
                    <a:pt x="3762" y="96"/>
                  </a:lnTo>
                  <a:lnTo>
                    <a:pt x="3726" y="91"/>
                  </a:lnTo>
                  <a:lnTo>
                    <a:pt x="3684" y="81"/>
                  </a:lnTo>
                  <a:lnTo>
                    <a:pt x="3654" y="76"/>
                  </a:lnTo>
                  <a:lnTo>
                    <a:pt x="3642" y="70"/>
                  </a:lnTo>
                  <a:lnTo>
                    <a:pt x="3630" y="65"/>
                  </a:lnTo>
                  <a:lnTo>
                    <a:pt x="3612" y="60"/>
                  </a:lnTo>
                  <a:lnTo>
                    <a:pt x="3594" y="50"/>
                  </a:lnTo>
                  <a:lnTo>
                    <a:pt x="3576" y="50"/>
                  </a:lnTo>
                  <a:lnTo>
                    <a:pt x="3558" y="44"/>
                  </a:lnTo>
                  <a:lnTo>
                    <a:pt x="3540" y="44"/>
                  </a:lnTo>
                  <a:lnTo>
                    <a:pt x="3528" y="44"/>
                  </a:lnTo>
                  <a:lnTo>
                    <a:pt x="3516" y="50"/>
                  </a:lnTo>
                  <a:lnTo>
                    <a:pt x="3504" y="50"/>
                  </a:lnTo>
                  <a:lnTo>
                    <a:pt x="3492" y="55"/>
                  </a:lnTo>
                  <a:lnTo>
                    <a:pt x="3480" y="55"/>
                  </a:lnTo>
                  <a:lnTo>
                    <a:pt x="3468" y="65"/>
                  </a:lnTo>
                  <a:lnTo>
                    <a:pt x="3456" y="70"/>
                  </a:lnTo>
                  <a:lnTo>
                    <a:pt x="3450" y="70"/>
                  </a:lnTo>
                  <a:lnTo>
                    <a:pt x="3420" y="76"/>
                  </a:lnTo>
                  <a:lnTo>
                    <a:pt x="3330" y="81"/>
                  </a:lnTo>
                  <a:lnTo>
                    <a:pt x="3204" y="91"/>
                  </a:lnTo>
                  <a:lnTo>
                    <a:pt x="3126" y="102"/>
                  </a:lnTo>
                  <a:lnTo>
                    <a:pt x="3048" y="112"/>
                  </a:lnTo>
                  <a:lnTo>
                    <a:pt x="2970" y="123"/>
                  </a:lnTo>
                  <a:lnTo>
                    <a:pt x="2904" y="128"/>
                  </a:lnTo>
                  <a:lnTo>
                    <a:pt x="2868" y="128"/>
                  </a:lnTo>
                  <a:lnTo>
                    <a:pt x="2844" y="128"/>
                  </a:lnTo>
                  <a:lnTo>
                    <a:pt x="2814" y="128"/>
                  </a:lnTo>
                  <a:lnTo>
                    <a:pt x="2790" y="128"/>
                  </a:lnTo>
                  <a:lnTo>
                    <a:pt x="2766" y="123"/>
                  </a:lnTo>
                  <a:lnTo>
                    <a:pt x="2742" y="117"/>
                  </a:lnTo>
                  <a:lnTo>
                    <a:pt x="2724" y="112"/>
                  </a:lnTo>
                  <a:lnTo>
                    <a:pt x="2706" y="107"/>
                  </a:lnTo>
                  <a:lnTo>
                    <a:pt x="2704" y="83"/>
                  </a:lnTo>
                  <a:lnTo>
                    <a:pt x="2710" y="56"/>
                  </a:lnTo>
                  <a:lnTo>
                    <a:pt x="2710" y="36"/>
                  </a:lnTo>
                  <a:lnTo>
                    <a:pt x="2696" y="25"/>
                  </a:lnTo>
                  <a:lnTo>
                    <a:pt x="2672" y="36"/>
                  </a:lnTo>
                  <a:lnTo>
                    <a:pt x="2658" y="50"/>
                  </a:lnTo>
                  <a:lnTo>
                    <a:pt x="2638" y="60"/>
                  </a:lnTo>
                  <a:lnTo>
                    <a:pt x="2614" y="76"/>
                  </a:lnTo>
                  <a:lnTo>
                    <a:pt x="2590" y="84"/>
                  </a:lnTo>
                  <a:lnTo>
                    <a:pt x="2558" y="95"/>
                  </a:lnTo>
                  <a:lnTo>
                    <a:pt x="2536" y="98"/>
                  </a:lnTo>
                  <a:lnTo>
                    <a:pt x="2508" y="102"/>
                  </a:lnTo>
                  <a:lnTo>
                    <a:pt x="2478" y="105"/>
                  </a:lnTo>
                  <a:lnTo>
                    <a:pt x="2444" y="109"/>
                  </a:lnTo>
                  <a:lnTo>
                    <a:pt x="2410" y="110"/>
                  </a:lnTo>
                  <a:lnTo>
                    <a:pt x="2374" y="107"/>
                  </a:lnTo>
                  <a:lnTo>
                    <a:pt x="2348" y="103"/>
                  </a:lnTo>
                  <a:lnTo>
                    <a:pt x="2322" y="91"/>
                  </a:lnTo>
                  <a:lnTo>
                    <a:pt x="2304" y="86"/>
                  </a:lnTo>
                  <a:lnTo>
                    <a:pt x="2292" y="81"/>
                  </a:lnTo>
                  <a:lnTo>
                    <a:pt x="2286" y="76"/>
                  </a:lnTo>
                  <a:lnTo>
                    <a:pt x="2274" y="70"/>
                  </a:lnTo>
                  <a:lnTo>
                    <a:pt x="2268" y="65"/>
                  </a:lnTo>
                  <a:lnTo>
                    <a:pt x="2246" y="18"/>
                  </a:lnTo>
                  <a:lnTo>
                    <a:pt x="2224" y="0"/>
                  </a:lnTo>
                  <a:lnTo>
                    <a:pt x="2185" y="3"/>
                  </a:lnTo>
                  <a:lnTo>
                    <a:pt x="2156" y="16"/>
                  </a:lnTo>
                  <a:lnTo>
                    <a:pt x="2126" y="22"/>
                  </a:lnTo>
                  <a:lnTo>
                    <a:pt x="2081" y="49"/>
                  </a:lnTo>
                  <a:lnTo>
                    <a:pt x="2048" y="64"/>
                  </a:lnTo>
                  <a:lnTo>
                    <a:pt x="2018" y="76"/>
                  </a:lnTo>
                  <a:lnTo>
                    <a:pt x="1986" y="96"/>
                  </a:lnTo>
                  <a:lnTo>
                    <a:pt x="1896" y="102"/>
                  </a:lnTo>
                  <a:lnTo>
                    <a:pt x="1794" y="102"/>
                  </a:lnTo>
                  <a:lnTo>
                    <a:pt x="1692" y="102"/>
                  </a:lnTo>
                  <a:lnTo>
                    <a:pt x="1644" y="102"/>
                  </a:lnTo>
                  <a:lnTo>
                    <a:pt x="1602" y="96"/>
                  </a:lnTo>
                  <a:lnTo>
                    <a:pt x="1560" y="91"/>
                  </a:lnTo>
                  <a:lnTo>
                    <a:pt x="1524" y="86"/>
                  </a:lnTo>
                  <a:lnTo>
                    <a:pt x="1506" y="86"/>
                  </a:lnTo>
                  <a:lnTo>
                    <a:pt x="1494" y="81"/>
                  </a:lnTo>
                  <a:lnTo>
                    <a:pt x="1482" y="76"/>
                  </a:lnTo>
                  <a:lnTo>
                    <a:pt x="1476" y="70"/>
                  </a:lnTo>
                  <a:lnTo>
                    <a:pt x="1458" y="65"/>
                  </a:lnTo>
                  <a:lnTo>
                    <a:pt x="1440" y="55"/>
                  </a:lnTo>
                  <a:lnTo>
                    <a:pt x="1428" y="50"/>
                  </a:lnTo>
                  <a:lnTo>
                    <a:pt x="1410" y="50"/>
                  </a:lnTo>
                  <a:lnTo>
                    <a:pt x="1398" y="44"/>
                  </a:lnTo>
                  <a:lnTo>
                    <a:pt x="1386" y="44"/>
                  </a:lnTo>
                  <a:lnTo>
                    <a:pt x="1374" y="44"/>
                  </a:lnTo>
                  <a:lnTo>
                    <a:pt x="1356" y="44"/>
                  </a:lnTo>
                  <a:lnTo>
                    <a:pt x="1344" y="44"/>
                  </a:lnTo>
                  <a:lnTo>
                    <a:pt x="1332" y="50"/>
                  </a:lnTo>
                  <a:lnTo>
                    <a:pt x="1308" y="55"/>
                  </a:lnTo>
                  <a:lnTo>
                    <a:pt x="1260" y="70"/>
                  </a:lnTo>
                  <a:lnTo>
                    <a:pt x="1218" y="86"/>
                  </a:lnTo>
                  <a:lnTo>
                    <a:pt x="1176" y="96"/>
                  </a:lnTo>
                  <a:lnTo>
                    <a:pt x="1140" y="107"/>
                  </a:lnTo>
                  <a:lnTo>
                    <a:pt x="1098" y="117"/>
                  </a:lnTo>
                  <a:lnTo>
                    <a:pt x="1062" y="128"/>
                  </a:lnTo>
                  <a:lnTo>
                    <a:pt x="1020" y="133"/>
                  </a:lnTo>
                  <a:lnTo>
                    <a:pt x="948" y="143"/>
                  </a:lnTo>
                  <a:lnTo>
                    <a:pt x="882" y="149"/>
                  </a:lnTo>
                  <a:lnTo>
                    <a:pt x="822" y="149"/>
                  </a:lnTo>
                  <a:lnTo>
                    <a:pt x="762" y="143"/>
                  </a:lnTo>
                  <a:lnTo>
                    <a:pt x="708" y="138"/>
                  </a:lnTo>
                  <a:lnTo>
                    <a:pt x="654" y="128"/>
                  </a:lnTo>
                  <a:lnTo>
                    <a:pt x="612" y="117"/>
                  </a:lnTo>
                  <a:lnTo>
                    <a:pt x="570" y="107"/>
                  </a:lnTo>
                  <a:lnTo>
                    <a:pt x="534" y="96"/>
                  </a:lnTo>
                  <a:lnTo>
                    <a:pt x="504" y="86"/>
                  </a:lnTo>
                  <a:lnTo>
                    <a:pt x="480" y="76"/>
                  </a:lnTo>
                  <a:lnTo>
                    <a:pt x="462" y="65"/>
                  </a:lnTo>
                  <a:lnTo>
                    <a:pt x="444" y="55"/>
                  </a:lnTo>
                  <a:lnTo>
                    <a:pt x="426" y="44"/>
                  </a:lnTo>
                  <a:lnTo>
                    <a:pt x="408" y="34"/>
                  </a:lnTo>
                  <a:lnTo>
                    <a:pt x="402" y="34"/>
                  </a:lnTo>
                  <a:lnTo>
                    <a:pt x="396" y="34"/>
                  </a:lnTo>
                  <a:lnTo>
                    <a:pt x="390" y="34"/>
                  </a:lnTo>
                  <a:lnTo>
                    <a:pt x="384" y="34"/>
                  </a:lnTo>
                  <a:lnTo>
                    <a:pt x="378" y="39"/>
                  </a:lnTo>
                  <a:lnTo>
                    <a:pt x="372" y="44"/>
                  </a:lnTo>
                  <a:lnTo>
                    <a:pt x="360" y="55"/>
                  </a:lnTo>
                  <a:lnTo>
                    <a:pt x="348" y="65"/>
                  </a:lnTo>
                  <a:lnTo>
                    <a:pt x="342" y="70"/>
                  </a:lnTo>
                  <a:lnTo>
                    <a:pt x="336" y="76"/>
                  </a:lnTo>
                  <a:lnTo>
                    <a:pt x="324" y="86"/>
                  </a:lnTo>
                  <a:lnTo>
                    <a:pt x="306" y="91"/>
                  </a:lnTo>
                  <a:lnTo>
                    <a:pt x="288" y="96"/>
                  </a:lnTo>
                  <a:lnTo>
                    <a:pt x="264" y="102"/>
                  </a:lnTo>
                  <a:lnTo>
                    <a:pt x="240" y="107"/>
                  </a:lnTo>
                  <a:lnTo>
                    <a:pt x="216" y="112"/>
                  </a:lnTo>
                  <a:lnTo>
                    <a:pt x="192" y="112"/>
                  </a:lnTo>
                  <a:lnTo>
                    <a:pt x="168" y="117"/>
                  </a:lnTo>
                  <a:lnTo>
                    <a:pt x="145" y="117"/>
                  </a:lnTo>
                  <a:lnTo>
                    <a:pt x="120" y="117"/>
                  </a:lnTo>
                  <a:lnTo>
                    <a:pt x="90" y="112"/>
                  </a:lnTo>
                  <a:lnTo>
                    <a:pt x="66" y="112"/>
                  </a:lnTo>
                  <a:lnTo>
                    <a:pt x="42" y="107"/>
                  </a:lnTo>
                  <a:lnTo>
                    <a:pt x="24" y="102"/>
                  </a:lnTo>
                  <a:lnTo>
                    <a:pt x="0" y="96"/>
                  </a:lnTo>
                  <a:lnTo>
                    <a:pt x="0" y="445"/>
                  </a:lnTo>
                  <a:lnTo>
                    <a:pt x="5760" y="445"/>
                  </a:lnTo>
                </a:path>
              </a:pathLst>
            </a:custGeom>
            <a:solidFill>
              <a:schemeClr val="accent2">
                <a:alpha val="50195"/>
              </a:schemeClr>
            </a:solidFill>
            <a:ln w="9525">
              <a:noFill/>
            </a:ln>
          </p:spPr>
          <p:txBody>
            <a:bodyPr/>
            <a:p>
              <a:endParaRPr lang="ru-RU" altLang="en-US"/>
            </a:p>
          </p:txBody>
        </p:sp>
        <p:sp>
          <p:nvSpPr>
            <p:cNvPr id="50" name="Freeform 23"/>
            <p:cNvSpPr/>
            <p:nvPr/>
          </p:nvSpPr>
          <p:spPr bwMode="hidden">
            <a:xfrm>
              <a:off x="0" y="3867"/>
              <a:ext cx="5770" cy="174"/>
            </a:xfrm>
            <a:custGeom>
              <a:avLst/>
              <a:gdLst>
                <a:gd name="T0" fmla="*/ 4993 w 5770"/>
                <a:gd name="T1" fmla="*/ 66 h 174"/>
                <a:gd name="T2" fmla="*/ 4771 w 5770"/>
                <a:gd name="T3" fmla="*/ 132 h 174"/>
                <a:gd name="T4" fmla="*/ 4640 w 5770"/>
                <a:gd name="T5" fmla="*/ 96 h 174"/>
                <a:gd name="T6" fmla="*/ 4598 w 5770"/>
                <a:gd name="T7" fmla="*/ 36 h 174"/>
                <a:gd name="T8" fmla="*/ 4478 w 5770"/>
                <a:gd name="T9" fmla="*/ 30 h 174"/>
                <a:gd name="T10" fmla="*/ 4186 w 5770"/>
                <a:gd name="T11" fmla="*/ 108 h 174"/>
                <a:gd name="T12" fmla="*/ 3815 w 5770"/>
                <a:gd name="T13" fmla="*/ 120 h 174"/>
                <a:gd name="T14" fmla="*/ 3617 w 5770"/>
                <a:gd name="T15" fmla="*/ 72 h 174"/>
                <a:gd name="T16" fmla="*/ 3510 w 5770"/>
                <a:gd name="T17" fmla="*/ 60 h 174"/>
                <a:gd name="T18" fmla="*/ 3336 w 5770"/>
                <a:gd name="T19" fmla="*/ 96 h 174"/>
                <a:gd name="T20" fmla="*/ 2846 w 5770"/>
                <a:gd name="T21" fmla="*/ 150 h 174"/>
                <a:gd name="T22" fmla="*/ 2703 w 5770"/>
                <a:gd name="T23" fmla="*/ 96 h 174"/>
                <a:gd name="T24" fmla="*/ 2619 w 5770"/>
                <a:gd name="T25" fmla="*/ 90 h 174"/>
                <a:gd name="T26" fmla="*/ 2416 w 5770"/>
                <a:gd name="T27" fmla="*/ 132 h 174"/>
                <a:gd name="T28" fmla="*/ 2278 w 5770"/>
                <a:gd name="T29" fmla="*/ 84 h 174"/>
                <a:gd name="T30" fmla="*/ 2151 w 5770"/>
                <a:gd name="T31" fmla="*/ 36 h 174"/>
                <a:gd name="T32" fmla="*/ 1947 w 5770"/>
                <a:gd name="T33" fmla="*/ 120 h 174"/>
                <a:gd name="T34" fmla="*/ 1525 w 5770"/>
                <a:gd name="T35" fmla="*/ 102 h 174"/>
                <a:gd name="T36" fmla="*/ 1429 w 5770"/>
                <a:gd name="T37" fmla="*/ 60 h 174"/>
                <a:gd name="T38" fmla="*/ 1333 w 5770"/>
                <a:gd name="T39" fmla="*/ 60 h 174"/>
                <a:gd name="T40" fmla="*/ 1058 w 5770"/>
                <a:gd name="T41" fmla="*/ 150 h 174"/>
                <a:gd name="T42" fmla="*/ 652 w 5770"/>
                <a:gd name="T43" fmla="*/ 150 h 174"/>
                <a:gd name="T44" fmla="*/ 442 w 5770"/>
                <a:gd name="T45" fmla="*/ 66 h 174"/>
                <a:gd name="T46" fmla="*/ 377 w 5770"/>
                <a:gd name="T47" fmla="*/ 48 h 174"/>
                <a:gd name="T48" fmla="*/ 305 w 5770"/>
                <a:gd name="T49" fmla="*/ 108 h 174"/>
                <a:gd name="T50" fmla="*/ 144 w 5770"/>
                <a:gd name="T51" fmla="*/ 138 h 174"/>
                <a:gd name="T52" fmla="*/ 0 w 5770"/>
                <a:gd name="T53" fmla="*/ 96 h 174"/>
                <a:gd name="T54" fmla="*/ 167 w 5770"/>
                <a:gd name="T55" fmla="*/ 120 h 174"/>
                <a:gd name="T56" fmla="*/ 323 w 5770"/>
                <a:gd name="T57" fmla="*/ 84 h 174"/>
                <a:gd name="T58" fmla="*/ 383 w 5770"/>
                <a:gd name="T59" fmla="*/ 24 h 174"/>
                <a:gd name="T60" fmla="*/ 460 w 5770"/>
                <a:gd name="T61" fmla="*/ 60 h 174"/>
                <a:gd name="T62" fmla="*/ 706 w 5770"/>
                <a:gd name="T63" fmla="*/ 144 h 174"/>
                <a:gd name="T64" fmla="*/ 1100 w 5770"/>
                <a:gd name="T65" fmla="*/ 120 h 174"/>
                <a:gd name="T66" fmla="*/ 1345 w 5770"/>
                <a:gd name="T67" fmla="*/ 36 h 174"/>
                <a:gd name="T68" fmla="*/ 1441 w 5770"/>
                <a:gd name="T69" fmla="*/ 48 h 174"/>
                <a:gd name="T70" fmla="*/ 1561 w 5770"/>
                <a:gd name="T71" fmla="*/ 90 h 174"/>
                <a:gd name="T72" fmla="*/ 1971 w 5770"/>
                <a:gd name="T73" fmla="*/ 96 h 174"/>
                <a:gd name="T74" fmla="*/ 2235 w 5770"/>
                <a:gd name="T75" fmla="*/ 3 h 174"/>
                <a:gd name="T76" fmla="*/ 2350 w 5770"/>
                <a:gd name="T77" fmla="*/ 102 h 174"/>
                <a:gd name="T78" fmla="*/ 2559 w 5770"/>
                <a:gd name="T79" fmla="*/ 96 h 174"/>
                <a:gd name="T80" fmla="*/ 2715 w 5770"/>
                <a:gd name="T81" fmla="*/ 24 h 174"/>
                <a:gd name="T82" fmla="*/ 2792 w 5770"/>
                <a:gd name="T83" fmla="*/ 132 h 174"/>
                <a:gd name="T84" fmla="*/ 3127 w 5770"/>
                <a:gd name="T85" fmla="*/ 102 h 174"/>
                <a:gd name="T86" fmla="*/ 3486 w 5770"/>
                <a:gd name="T87" fmla="*/ 48 h 174"/>
                <a:gd name="T88" fmla="*/ 3582 w 5770"/>
                <a:gd name="T89" fmla="*/ 42 h 174"/>
                <a:gd name="T90" fmla="*/ 3731 w 5770"/>
                <a:gd name="T91" fmla="*/ 90 h 174"/>
                <a:gd name="T92" fmla="*/ 4078 w 5770"/>
                <a:gd name="T93" fmla="*/ 102 h 174"/>
                <a:gd name="T94" fmla="*/ 4419 w 5770"/>
                <a:gd name="T95" fmla="*/ 30 h 174"/>
                <a:gd name="T96" fmla="*/ 4574 w 5770"/>
                <a:gd name="T97" fmla="*/ 6 h 174"/>
                <a:gd name="T98" fmla="*/ 4628 w 5770"/>
                <a:gd name="T99" fmla="*/ 60 h 174"/>
                <a:gd name="T100" fmla="*/ 4724 w 5770"/>
                <a:gd name="T101" fmla="*/ 108 h 174"/>
                <a:gd name="T102" fmla="*/ 4927 w 5770"/>
                <a:gd name="T103" fmla="*/ 84 h 174"/>
                <a:gd name="T104" fmla="*/ 5118 w 5770"/>
                <a:gd name="T105" fmla="*/ 14 h 174"/>
                <a:gd name="T106" fmla="*/ 5280 w 5770"/>
                <a:gd name="T107" fmla="*/ 9 h 174"/>
                <a:gd name="T108" fmla="*/ 5453 w 5770"/>
                <a:gd name="T109" fmla="*/ 36 h 174"/>
                <a:gd name="T110" fmla="*/ 5465 w 5770"/>
                <a:gd name="T111" fmla="*/ 72 h 174"/>
                <a:gd name="T112" fmla="*/ 5656 w 5770"/>
                <a:gd name="T113" fmla="*/ 90 h 174"/>
                <a:gd name="T114" fmla="*/ 5710 w 5770"/>
                <a:gd name="T115" fmla="*/ 102 h 174"/>
                <a:gd name="T116" fmla="*/ 5477 w 5770"/>
                <a:gd name="T117" fmla="*/ 90 h 174"/>
                <a:gd name="T118" fmla="*/ 5453 w 5770"/>
                <a:gd name="T119" fmla="*/ 60 h 174"/>
                <a:gd name="T120" fmla="*/ 5393 w 5770"/>
                <a:gd name="T121" fmla="*/ 30 h 174"/>
                <a:gd name="T122" fmla="*/ 5219 w 5770"/>
                <a:gd name="T123" fmla="*/ 24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5770" h="174">
                  <a:moveTo>
                    <a:pt x="5151" y="24"/>
                  </a:moveTo>
                  <a:lnTo>
                    <a:pt x="5127" y="26"/>
                  </a:lnTo>
                  <a:lnTo>
                    <a:pt x="5082" y="30"/>
                  </a:lnTo>
                  <a:lnTo>
                    <a:pt x="5049" y="38"/>
                  </a:lnTo>
                  <a:lnTo>
                    <a:pt x="5029" y="48"/>
                  </a:lnTo>
                  <a:lnTo>
                    <a:pt x="5017" y="54"/>
                  </a:lnTo>
                  <a:lnTo>
                    <a:pt x="4993" y="66"/>
                  </a:lnTo>
                  <a:lnTo>
                    <a:pt x="4957" y="84"/>
                  </a:lnTo>
                  <a:lnTo>
                    <a:pt x="4927" y="102"/>
                  </a:lnTo>
                  <a:lnTo>
                    <a:pt x="4891" y="114"/>
                  </a:lnTo>
                  <a:lnTo>
                    <a:pt x="4861" y="120"/>
                  </a:lnTo>
                  <a:lnTo>
                    <a:pt x="4831" y="126"/>
                  </a:lnTo>
                  <a:lnTo>
                    <a:pt x="4801" y="132"/>
                  </a:lnTo>
                  <a:lnTo>
                    <a:pt x="4771" y="132"/>
                  </a:lnTo>
                  <a:lnTo>
                    <a:pt x="4748" y="132"/>
                  </a:lnTo>
                  <a:lnTo>
                    <a:pt x="4724" y="126"/>
                  </a:lnTo>
                  <a:lnTo>
                    <a:pt x="4706" y="120"/>
                  </a:lnTo>
                  <a:lnTo>
                    <a:pt x="4682" y="114"/>
                  </a:lnTo>
                  <a:lnTo>
                    <a:pt x="4670" y="108"/>
                  </a:lnTo>
                  <a:lnTo>
                    <a:pt x="4652" y="102"/>
                  </a:lnTo>
                  <a:lnTo>
                    <a:pt x="4640" y="96"/>
                  </a:lnTo>
                  <a:lnTo>
                    <a:pt x="4634" y="84"/>
                  </a:lnTo>
                  <a:lnTo>
                    <a:pt x="4628" y="78"/>
                  </a:lnTo>
                  <a:lnTo>
                    <a:pt x="4622" y="66"/>
                  </a:lnTo>
                  <a:lnTo>
                    <a:pt x="4616" y="54"/>
                  </a:lnTo>
                  <a:lnTo>
                    <a:pt x="4610" y="48"/>
                  </a:lnTo>
                  <a:lnTo>
                    <a:pt x="4604" y="42"/>
                  </a:lnTo>
                  <a:lnTo>
                    <a:pt x="4598" y="36"/>
                  </a:lnTo>
                  <a:lnTo>
                    <a:pt x="4586" y="30"/>
                  </a:lnTo>
                  <a:lnTo>
                    <a:pt x="4574" y="24"/>
                  </a:lnTo>
                  <a:lnTo>
                    <a:pt x="4562" y="18"/>
                  </a:lnTo>
                  <a:lnTo>
                    <a:pt x="4544" y="18"/>
                  </a:lnTo>
                  <a:lnTo>
                    <a:pt x="4526" y="18"/>
                  </a:lnTo>
                  <a:lnTo>
                    <a:pt x="4502" y="24"/>
                  </a:lnTo>
                  <a:lnTo>
                    <a:pt x="4478" y="30"/>
                  </a:lnTo>
                  <a:lnTo>
                    <a:pt x="4449" y="36"/>
                  </a:lnTo>
                  <a:lnTo>
                    <a:pt x="4419" y="48"/>
                  </a:lnTo>
                  <a:lnTo>
                    <a:pt x="4383" y="60"/>
                  </a:lnTo>
                  <a:lnTo>
                    <a:pt x="4341" y="72"/>
                  </a:lnTo>
                  <a:lnTo>
                    <a:pt x="4287" y="90"/>
                  </a:lnTo>
                  <a:lnTo>
                    <a:pt x="4239" y="96"/>
                  </a:lnTo>
                  <a:lnTo>
                    <a:pt x="4186" y="108"/>
                  </a:lnTo>
                  <a:lnTo>
                    <a:pt x="4132" y="114"/>
                  </a:lnTo>
                  <a:lnTo>
                    <a:pt x="4078" y="120"/>
                  </a:lnTo>
                  <a:lnTo>
                    <a:pt x="4024" y="120"/>
                  </a:lnTo>
                  <a:lnTo>
                    <a:pt x="3970" y="120"/>
                  </a:lnTo>
                  <a:lnTo>
                    <a:pt x="3916" y="120"/>
                  </a:lnTo>
                  <a:lnTo>
                    <a:pt x="3863" y="120"/>
                  </a:lnTo>
                  <a:lnTo>
                    <a:pt x="3815" y="120"/>
                  </a:lnTo>
                  <a:lnTo>
                    <a:pt x="3767" y="114"/>
                  </a:lnTo>
                  <a:lnTo>
                    <a:pt x="3731" y="108"/>
                  </a:lnTo>
                  <a:lnTo>
                    <a:pt x="3689" y="96"/>
                  </a:lnTo>
                  <a:lnTo>
                    <a:pt x="3659" y="90"/>
                  </a:lnTo>
                  <a:lnTo>
                    <a:pt x="3647" y="84"/>
                  </a:lnTo>
                  <a:lnTo>
                    <a:pt x="3635" y="78"/>
                  </a:lnTo>
                  <a:lnTo>
                    <a:pt x="3617" y="72"/>
                  </a:lnTo>
                  <a:lnTo>
                    <a:pt x="3600" y="60"/>
                  </a:lnTo>
                  <a:lnTo>
                    <a:pt x="3582" y="60"/>
                  </a:lnTo>
                  <a:lnTo>
                    <a:pt x="3564" y="54"/>
                  </a:lnTo>
                  <a:lnTo>
                    <a:pt x="3546" y="54"/>
                  </a:lnTo>
                  <a:lnTo>
                    <a:pt x="3534" y="54"/>
                  </a:lnTo>
                  <a:lnTo>
                    <a:pt x="3522" y="60"/>
                  </a:lnTo>
                  <a:lnTo>
                    <a:pt x="3510" y="60"/>
                  </a:lnTo>
                  <a:lnTo>
                    <a:pt x="3498" y="66"/>
                  </a:lnTo>
                  <a:lnTo>
                    <a:pt x="3486" y="66"/>
                  </a:lnTo>
                  <a:lnTo>
                    <a:pt x="3474" y="78"/>
                  </a:lnTo>
                  <a:lnTo>
                    <a:pt x="3462" y="84"/>
                  </a:lnTo>
                  <a:lnTo>
                    <a:pt x="3456" y="84"/>
                  </a:lnTo>
                  <a:lnTo>
                    <a:pt x="3426" y="90"/>
                  </a:lnTo>
                  <a:lnTo>
                    <a:pt x="3336" y="96"/>
                  </a:lnTo>
                  <a:lnTo>
                    <a:pt x="3205" y="108"/>
                  </a:lnTo>
                  <a:lnTo>
                    <a:pt x="3127" y="120"/>
                  </a:lnTo>
                  <a:lnTo>
                    <a:pt x="3049" y="132"/>
                  </a:lnTo>
                  <a:lnTo>
                    <a:pt x="2972" y="144"/>
                  </a:lnTo>
                  <a:lnTo>
                    <a:pt x="2906" y="150"/>
                  </a:lnTo>
                  <a:lnTo>
                    <a:pt x="2870" y="150"/>
                  </a:lnTo>
                  <a:lnTo>
                    <a:pt x="2846" y="150"/>
                  </a:lnTo>
                  <a:lnTo>
                    <a:pt x="2816" y="150"/>
                  </a:lnTo>
                  <a:lnTo>
                    <a:pt x="2792" y="150"/>
                  </a:lnTo>
                  <a:lnTo>
                    <a:pt x="2768" y="144"/>
                  </a:lnTo>
                  <a:lnTo>
                    <a:pt x="2744" y="138"/>
                  </a:lnTo>
                  <a:lnTo>
                    <a:pt x="2727" y="132"/>
                  </a:lnTo>
                  <a:lnTo>
                    <a:pt x="2709" y="126"/>
                  </a:lnTo>
                  <a:lnTo>
                    <a:pt x="2703" y="96"/>
                  </a:lnTo>
                  <a:lnTo>
                    <a:pt x="2703" y="78"/>
                  </a:lnTo>
                  <a:lnTo>
                    <a:pt x="2709" y="42"/>
                  </a:lnTo>
                  <a:lnTo>
                    <a:pt x="2697" y="36"/>
                  </a:lnTo>
                  <a:lnTo>
                    <a:pt x="2673" y="42"/>
                  </a:lnTo>
                  <a:lnTo>
                    <a:pt x="2661" y="60"/>
                  </a:lnTo>
                  <a:lnTo>
                    <a:pt x="2643" y="72"/>
                  </a:lnTo>
                  <a:lnTo>
                    <a:pt x="2619" y="90"/>
                  </a:lnTo>
                  <a:lnTo>
                    <a:pt x="2595" y="102"/>
                  </a:lnTo>
                  <a:lnTo>
                    <a:pt x="2559" y="114"/>
                  </a:lnTo>
                  <a:lnTo>
                    <a:pt x="2541" y="114"/>
                  </a:lnTo>
                  <a:lnTo>
                    <a:pt x="2511" y="120"/>
                  </a:lnTo>
                  <a:lnTo>
                    <a:pt x="2481" y="126"/>
                  </a:lnTo>
                  <a:lnTo>
                    <a:pt x="2446" y="126"/>
                  </a:lnTo>
                  <a:lnTo>
                    <a:pt x="2416" y="132"/>
                  </a:lnTo>
                  <a:lnTo>
                    <a:pt x="2380" y="126"/>
                  </a:lnTo>
                  <a:lnTo>
                    <a:pt x="2350" y="120"/>
                  </a:lnTo>
                  <a:lnTo>
                    <a:pt x="2326" y="108"/>
                  </a:lnTo>
                  <a:lnTo>
                    <a:pt x="2308" y="102"/>
                  </a:lnTo>
                  <a:lnTo>
                    <a:pt x="2296" y="96"/>
                  </a:lnTo>
                  <a:lnTo>
                    <a:pt x="2290" y="90"/>
                  </a:lnTo>
                  <a:lnTo>
                    <a:pt x="2278" y="84"/>
                  </a:lnTo>
                  <a:lnTo>
                    <a:pt x="2272" y="78"/>
                  </a:lnTo>
                  <a:lnTo>
                    <a:pt x="2250" y="57"/>
                  </a:lnTo>
                  <a:lnTo>
                    <a:pt x="2243" y="35"/>
                  </a:lnTo>
                  <a:lnTo>
                    <a:pt x="2228" y="18"/>
                  </a:lnTo>
                  <a:lnTo>
                    <a:pt x="2208" y="18"/>
                  </a:lnTo>
                  <a:lnTo>
                    <a:pt x="2172" y="24"/>
                  </a:lnTo>
                  <a:lnTo>
                    <a:pt x="2151" y="36"/>
                  </a:lnTo>
                  <a:lnTo>
                    <a:pt x="2127" y="51"/>
                  </a:lnTo>
                  <a:lnTo>
                    <a:pt x="2097" y="60"/>
                  </a:lnTo>
                  <a:lnTo>
                    <a:pt x="2073" y="72"/>
                  </a:lnTo>
                  <a:lnTo>
                    <a:pt x="2046" y="87"/>
                  </a:lnTo>
                  <a:lnTo>
                    <a:pt x="2007" y="102"/>
                  </a:lnTo>
                  <a:lnTo>
                    <a:pt x="1977" y="114"/>
                  </a:lnTo>
                  <a:lnTo>
                    <a:pt x="1947" y="120"/>
                  </a:lnTo>
                  <a:lnTo>
                    <a:pt x="1895" y="120"/>
                  </a:lnTo>
                  <a:lnTo>
                    <a:pt x="1794" y="120"/>
                  </a:lnTo>
                  <a:lnTo>
                    <a:pt x="1692" y="120"/>
                  </a:lnTo>
                  <a:lnTo>
                    <a:pt x="1644" y="120"/>
                  </a:lnTo>
                  <a:lnTo>
                    <a:pt x="1602" y="114"/>
                  </a:lnTo>
                  <a:lnTo>
                    <a:pt x="1561" y="108"/>
                  </a:lnTo>
                  <a:lnTo>
                    <a:pt x="1525" y="102"/>
                  </a:lnTo>
                  <a:lnTo>
                    <a:pt x="1507" y="102"/>
                  </a:lnTo>
                  <a:lnTo>
                    <a:pt x="1495" y="96"/>
                  </a:lnTo>
                  <a:lnTo>
                    <a:pt x="1483" y="90"/>
                  </a:lnTo>
                  <a:lnTo>
                    <a:pt x="1477" y="84"/>
                  </a:lnTo>
                  <a:lnTo>
                    <a:pt x="1459" y="78"/>
                  </a:lnTo>
                  <a:lnTo>
                    <a:pt x="1441" y="66"/>
                  </a:lnTo>
                  <a:lnTo>
                    <a:pt x="1429" y="60"/>
                  </a:lnTo>
                  <a:lnTo>
                    <a:pt x="1411" y="60"/>
                  </a:lnTo>
                  <a:lnTo>
                    <a:pt x="1399" y="54"/>
                  </a:lnTo>
                  <a:lnTo>
                    <a:pt x="1387" y="54"/>
                  </a:lnTo>
                  <a:lnTo>
                    <a:pt x="1375" y="54"/>
                  </a:lnTo>
                  <a:lnTo>
                    <a:pt x="1357" y="54"/>
                  </a:lnTo>
                  <a:lnTo>
                    <a:pt x="1345" y="54"/>
                  </a:lnTo>
                  <a:lnTo>
                    <a:pt x="1333" y="60"/>
                  </a:lnTo>
                  <a:lnTo>
                    <a:pt x="1309" y="66"/>
                  </a:lnTo>
                  <a:lnTo>
                    <a:pt x="1262" y="84"/>
                  </a:lnTo>
                  <a:lnTo>
                    <a:pt x="1220" y="102"/>
                  </a:lnTo>
                  <a:lnTo>
                    <a:pt x="1178" y="114"/>
                  </a:lnTo>
                  <a:lnTo>
                    <a:pt x="1142" y="126"/>
                  </a:lnTo>
                  <a:lnTo>
                    <a:pt x="1100" y="138"/>
                  </a:lnTo>
                  <a:lnTo>
                    <a:pt x="1058" y="150"/>
                  </a:lnTo>
                  <a:lnTo>
                    <a:pt x="1016" y="156"/>
                  </a:lnTo>
                  <a:lnTo>
                    <a:pt x="945" y="168"/>
                  </a:lnTo>
                  <a:lnTo>
                    <a:pt x="879" y="174"/>
                  </a:lnTo>
                  <a:lnTo>
                    <a:pt x="819" y="174"/>
                  </a:lnTo>
                  <a:lnTo>
                    <a:pt x="759" y="168"/>
                  </a:lnTo>
                  <a:lnTo>
                    <a:pt x="706" y="162"/>
                  </a:lnTo>
                  <a:lnTo>
                    <a:pt x="652" y="150"/>
                  </a:lnTo>
                  <a:lnTo>
                    <a:pt x="610" y="138"/>
                  </a:lnTo>
                  <a:lnTo>
                    <a:pt x="568" y="126"/>
                  </a:lnTo>
                  <a:lnTo>
                    <a:pt x="532" y="114"/>
                  </a:lnTo>
                  <a:lnTo>
                    <a:pt x="502" y="102"/>
                  </a:lnTo>
                  <a:lnTo>
                    <a:pt x="478" y="90"/>
                  </a:lnTo>
                  <a:lnTo>
                    <a:pt x="460" y="78"/>
                  </a:lnTo>
                  <a:lnTo>
                    <a:pt x="442" y="66"/>
                  </a:lnTo>
                  <a:lnTo>
                    <a:pt x="425" y="54"/>
                  </a:lnTo>
                  <a:lnTo>
                    <a:pt x="407" y="42"/>
                  </a:lnTo>
                  <a:lnTo>
                    <a:pt x="401" y="42"/>
                  </a:lnTo>
                  <a:lnTo>
                    <a:pt x="395" y="42"/>
                  </a:lnTo>
                  <a:lnTo>
                    <a:pt x="389" y="42"/>
                  </a:lnTo>
                  <a:lnTo>
                    <a:pt x="383" y="42"/>
                  </a:lnTo>
                  <a:lnTo>
                    <a:pt x="377" y="48"/>
                  </a:lnTo>
                  <a:lnTo>
                    <a:pt x="371" y="54"/>
                  </a:lnTo>
                  <a:lnTo>
                    <a:pt x="359" y="66"/>
                  </a:lnTo>
                  <a:lnTo>
                    <a:pt x="347" y="78"/>
                  </a:lnTo>
                  <a:lnTo>
                    <a:pt x="341" y="84"/>
                  </a:lnTo>
                  <a:lnTo>
                    <a:pt x="335" y="90"/>
                  </a:lnTo>
                  <a:lnTo>
                    <a:pt x="323" y="102"/>
                  </a:lnTo>
                  <a:lnTo>
                    <a:pt x="305" y="108"/>
                  </a:lnTo>
                  <a:lnTo>
                    <a:pt x="287" y="114"/>
                  </a:lnTo>
                  <a:lnTo>
                    <a:pt x="263" y="120"/>
                  </a:lnTo>
                  <a:lnTo>
                    <a:pt x="239" y="126"/>
                  </a:lnTo>
                  <a:lnTo>
                    <a:pt x="215" y="132"/>
                  </a:lnTo>
                  <a:lnTo>
                    <a:pt x="191" y="132"/>
                  </a:lnTo>
                  <a:lnTo>
                    <a:pt x="167" y="138"/>
                  </a:lnTo>
                  <a:lnTo>
                    <a:pt x="144" y="138"/>
                  </a:lnTo>
                  <a:lnTo>
                    <a:pt x="120" y="138"/>
                  </a:lnTo>
                  <a:lnTo>
                    <a:pt x="90" y="132"/>
                  </a:lnTo>
                  <a:lnTo>
                    <a:pt x="66" y="132"/>
                  </a:lnTo>
                  <a:lnTo>
                    <a:pt x="42" y="126"/>
                  </a:lnTo>
                  <a:lnTo>
                    <a:pt x="24" y="120"/>
                  </a:lnTo>
                  <a:lnTo>
                    <a:pt x="0" y="114"/>
                  </a:lnTo>
                  <a:lnTo>
                    <a:pt x="0" y="96"/>
                  </a:lnTo>
                  <a:lnTo>
                    <a:pt x="24" y="102"/>
                  </a:lnTo>
                  <a:lnTo>
                    <a:pt x="42" y="108"/>
                  </a:lnTo>
                  <a:lnTo>
                    <a:pt x="66" y="114"/>
                  </a:lnTo>
                  <a:lnTo>
                    <a:pt x="90" y="114"/>
                  </a:lnTo>
                  <a:lnTo>
                    <a:pt x="120" y="120"/>
                  </a:lnTo>
                  <a:lnTo>
                    <a:pt x="144" y="120"/>
                  </a:lnTo>
                  <a:lnTo>
                    <a:pt x="167" y="120"/>
                  </a:lnTo>
                  <a:lnTo>
                    <a:pt x="191" y="114"/>
                  </a:lnTo>
                  <a:lnTo>
                    <a:pt x="215" y="114"/>
                  </a:lnTo>
                  <a:lnTo>
                    <a:pt x="239" y="108"/>
                  </a:lnTo>
                  <a:lnTo>
                    <a:pt x="263" y="102"/>
                  </a:lnTo>
                  <a:lnTo>
                    <a:pt x="287" y="96"/>
                  </a:lnTo>
                  <a:lnTo>
                    <a:pt x="305" y="90"/>
                  </a:lnTo>
                  <a:lnTo>
                    <a:pt x="323" y="84"/>
                  </a:lnTo>
                  <a:lnTo>
                    <a:pt x="335" y="72"/>
                  </a:lnTo>
                  <a:lnTo>
                    <a:pt x="341" y="66"/>
                  </a:lnTo>
                  <a:lnTo>
                    <a:pt x="347" y="60"/>
                  </a:lnTo>
                  <a:lnTo>
                    <a:pt x="359" y="48"/>
                  </a:lnTo>
                  <a:lnTo>
                    <a:pt x="371" y="36"/>
                  </a:lnTo>
                  <a:lnTo>
                    <a:pt x="377" y="30"/>
                  </a:lnTo>
                  <a:lnTo>
                    <a:pt x="383" y="24"/>
                  </a:lnTo>
                  <a:lnTo>
                    <a:pt x="389" y="24"/>
                  </a:lnTo>
                  <a:lnTo>
                    <a:pt x="395" y="24"/>
                  </a:lnTo>
                  <a:lnTo>
                    <a:pt x="401" y="24"/>
                  </a:lnTo>
                  <a:lnTo>
                    <a:pt x="407" y="24"/>
                  </a:lnTo>
                  <a:lnTo>
                    <a:pt x="425" y="36"/>
                  </a:lnTo>
                  <a:lnTo>
                    <a:pt x="442" y="48"/>
                  </a:lnTo>
                  <a:lnTo>
                    <a:pt x="460" y="60"/>
                  </a:lnTo>
                  <a:lnTo>
                    <a:pt x="478" y="72"/>
                  </a:lnTo>
                  <a:lnTo>
                    <a:pt x="502" y="84"/>
                  </a:lnTo>
                  <a:lnTo>
                    <a:pt x="532" y="96"/>
                  </a:lnTo>
                  <a:lnTo>
                    <a:pt x="568" y="108"/>
                  </a:lnTo>
                  <a:lnTo>
                    <a:pt x="610" y="120"/>
                  </a:lnTo>
                  <a:lnTo>
                    <a:pt x="652" y="132"/>
                  </a:lnTo>
                  <a:lnTo>
                    <a:pt x="706" y="144"/>
                  </a:lnTo>
                  <a:lnTo>
                    <a:pt x="759" y="150"/>
                  </a:lnTo>
                  <a:lnTo>
                    <a:pt x="819" y="156"/>
                  </a:lnTo>
                  <a:lnTo>
                    <a:pt x="879" y="156"/>
                  </a:lnTo>
                  <a:lnTo>
                    <a:pt x="945" y="150"/>
                  </a:lnTo>
                  <a:lnTo>
                    <a:pt x="1016" y="138"/>
                  </a:lnTo>
                  <a:lnTo>
                    <a:pt x="1058" y="132"/>
                  </a:lnTo>
                  <a:lnTo>
                    <a:pt x="1100" y="120"/>
                  </a:lnTo>
                  <a:lnTo>
                    <a:pt x="1142" y="108"/>
                  </a:lnTo>
                  <a:lnTo>
                    <a:pt x="1178" y="96"/>
                  </a:lnTo>
                  <a:lnTo>
                    <a:pt x="1220" y="84"/>
                  </a:lnTo>
                  <a:lnTo>
                    <a:pt x="1262" y="66"/>
                  </a:lnTo>
                  <a:lnTo>
                    <a:pt x="1309" y="48"/>
                  </a:lnTo>
                  <a:lnTo>
                    <a:pt x="1333" y="42"/>
                  </a:lnTo>
                  <a:lnTo>
                    <a:pt x="1345" y="36"/>
                  </a:lnTo>
                  <a:lnTo>
                    <a:pt x="1357" y="36"/>
                  </a:lnTo>
                  <a:lnTo>
                    <a:pt x="1375" y="36"/>
                  </a:lnTo>
                  <a:lnTo>
                    <a:pt x="1387" y="36"/>
                  </a:lnTo>
                  <a:lnTo>
                    <a:pt x="1399" y="36"/>
                  </a:lnTo>
                  <a:lnTo>
                    <a:pt x="1411" y="42"/>
                  </a:lnTo>
                  <a:lnTo>
                    <a:pt x="1429" y="42"/>
                  </a:lnTo>
                  <a:lnTo>
                    <a:pt x="1441" y="48"/>
                  </a:lnTo>
                  <a:lnTo>
                    <a:pt x="1459" y="60"/>
                  </a:lnTo>
                  <a:lnTo>
                    <a:pt x="1477" y="66"/>
                  </a:lnTo>
                  <a:lnTo>
                    <a:pt x="1483" y="72"/>
                  </a:lnTo>
                  <a:lnTo>
                    <a:pt x="1495" y="78"/>
                  </a:lnTo>
                  <a:lnTo>
                    <a:pt x="1507" y="84"/>
                  </a:lnTo>
                  <a:lnTo>
                    <a:pt x="1525" y="84"/>
                  </a:lnTo>
                  <a:lnTo>
                    <a:pt x="1561" y="90"/>
                  </a:lnTo>
                  <a:lnTo>
                    <a:pt x="1602" y="96"/>
                  </a:lnTo>
                  <a:lnTo>
                    <a:pt x="1644" y="102"/>
                  </a:lnTo>
                  <a:lnTo>
                    <a:pt x="1692" y="102"/>
                  </a:lnTo>
                  <a:lnTo>
                    <a:pt x="1794" y="102"/>
                  </a:lnTo>
                  <a:lnTo>
                    <a:pt x="1895" y="102"/>
                  </a:lnTo>
                  <a:lnTo>
                    <a:pt x="1938" y="102"/>
                  </a:lnTo>
                  <a:lnTo>
                    <a:pt x="1971" y="96"/>
                  </a:lnTo>
                  <a:lnTo>
                    <a:pt x="2019" y="77"/>
                  </a:lnTo>
                  <a:lnTo>
                    <a:pt x="2063" y="57"/>
                  </a:lnTo>
                  <a:lnTo>
                    <a:pt x="2111" y="38"/>
                  </a:lnTo>
                  <a:lnTo>
                    <a:pt x="2145" y="18"/>
                  </a:lnTo>
                  <a:lnTo>
                    <a:pt x="2172" y="9"/>
                  </a:lnTo>
                  <a:lnTo>
                    <a:pt x="2202" y="0"/>
                  </a:lnTo>
                  <a:lnTo>
                    <a:pt x="2235" y="3"/>
                  </a:lnTo>
                  <a:lnTo>
                    <a:pt x="2250" y="24"/>
                  </a:lnTo>
                  <a:lnTo>
                    <a:pt x="2262" y="51"/>
                  </a:lnTo>
                  <a:lnTo>
                    <a:pt x="2290" y="72"/>
                  </a:lnTo>
                  <a:lnTo>
                    <a:pt x="2296" y="78"/>
                  </a:lnTo>
                  <a:lnTo>
                    <a:pt x="2308" y="84"/>
                  </a:lnTo>
                  <a:lnTo>
                    <a:pt x="2326" y="90"/>
                  </a:lnTo>
                  <a:lnTo>
                    <a:pt x="2350" y="102"/>
                  </a:lnTo>
                  <a:lnTo>
                    <a:pt x="2380" y="108"/>
                  </a:lnTo>
                  <a:lnTo>
                    <a:pt x="2416" y="114"/>
                  </a:lnTo>
                  <a:lnTo>
                    <a:pt x="2446" y="108"/>
                  </a:lnTo>
                  <a:lnTo>
                    <a:pt x="2481" y="108"/>
                  </a:lnTo>
                  <a:lnTo>
                    <a:pt x="2511" y="102"/>
                  </a:lnTo>
                  <a:lnTo>
                    <a:pt x="2541" y="96"/>
                  </a:lnTo>
                  <a:lnTo>
                    <a:pt x="2559" y="96"/>
                  </a:lnTo>
                  <a:lnTo>
                    <a:pt x="2595" y="84"/>
                  </a:lnTo>
                  <a:lnTo>
                    <a:pt x="2619" y="72"/>
                  </a:lnTo>
                  <a:lnTo>
                    <a:pt x="2643" y="54"/>
                  </a:lnTo>
                  <a:lnTo>
                    <a:pt x="2661" y="42"/>
                  </a:lnTo>
                  <a:lnTo>
                    <a:pt x="2673" y="24"/>
                  </a:lnTo>
                  <a:lnTo>
                    <a:pt x="2697" y="18"/>
                  </a:lnTo>
                  <a:lnTo>
                    <a:pt x="2715" y="24"/>
                  </a:lnTo>
                  <a:lnTo>
                    <a:pt x="2715" y="48"/>
                  </a:lnTo>
                  <a:lnTo>
                    <a:pt x="2709" y="78"/>
                  </a:lnTo>
                  <a:lnTo>
                    <a:pt x="2709" y="108"/>
                  </a:lnTo>
                  <a:lnTo>
                    <a:pt x="2727" y="114"/>
                  </a:lnTo>
                  <a:lnTo>
                    <a:pt x="2744" y="120"/>
                  </a:lnTo>
                  <a:lnTo>
                    <a:pt x="2768" y="126"/>
                  </a:lnTo>
                  <a:lnTo>
                    <a:pt x="2792" y="132"/>
                  </a:lnTo>
                  <a:lnTo>
                    <a:pt x="2816" y="132"/>
                  </a:lnTo>
                  <a:lnTo>
                    <a:pt x="2846" y="132"/>
                  </a:lnTo>
                  <a:lnTo>
                    <a:pt x="2870" y="132"/>
                  </a:lnTo>
                  <a:lnTo>
                    <a:pt x="2906" y="132"/>
                  </a:lnTo>
                  <a:lnTo>
                    <a:pt x="2972" y="126"/>
                  </a:lnTo>
                  <a:lnTo>
                    <a:pt x="3049" y="114"/>
                  </a:lnTo>
                  <a:lnTo>
                    <a:pt x="3127" y="102"/>
                  </a:lnTo>
                  <a:lnTo>
                    <a:pt x="3205" y="90"/>
                  </a:lnTo>
                  <a:lnTo>
                    <a:pt x="3336" y="78"/>
                  </a:lnTo>
                  <a:lnTo>
                    <a:pt x="3426" y="72"/>
                  </a:lnTo>
                  <a:lnTo>
                    <a:pt x="3456" y="66"/>
                  </a:lnTo>
                  <a:lnTo>
                    <a:pt x="3462" y="66"/>
                  </a:lnTo>
                  <a:lnTo>
                    <a:pt x="3474" y="60"/>
                  </a:lnTo>
                  <a:lnTo>
                    <a:pt x="3486" y="48"/>
                  </a:lnTo>
                  <a:lnTo>
                    <a:pt x="3498" y="48"/>
                  </a:lnTo>
                  <a:lnTo>
                    <a:pt x="3510" y="42"/>
                  </a:lnTo>
                  <a:lnTo>
                    <a:pt x="3522" y="42"/>
                  </a:lnTo>
                  <a:lnTo>
                    <a:pt x="3534" y="36"/>
                  </a:lnTo>
                  <a:lnTo>
                    <a:pt x="3546" y="36"/>
                  </a:lnTo>
                  <a:lnTo>
                    <a:pt x="3564" y="36"/>
                  </a:lnTo>
                  <a:lnTo>
                    <a:pt x="3582" y="42"/>
                  </a:lnTo>
                  <a:lnTo>
                    <a:pt x="3600" y="42"/>
                  </a:lnTo>
                  <a:lnTo>
                    <a:pt x="3617" y="54"/>
                  </a:lnTo>
                  <a:lnTo>
                    <a:pt x="3635" y="60"/>
                  </a:lnTo>
                  <a:lnTo>
                    <a:pt x="3647" y="66"/>
                  </a:lnTo>
                  <a:lnTo>
                    <a:pt x="3659" y="72"/>
                  </a:lnTo>
                  <a:lnTo>
                    <a:pt x="3689" y="78"/>
                  </a:lnTo>
                  <a:lnTo>
                    <a:pt x="3731" y="90"/>
                  </a:lnTo>
                  <a:lnTo>
                    <a:pt x="3767" y="96"/>
                  </a:lnTo>
                  <a:lnTo>
                    <a:pt x="3815" y="102"/>
                  </a:lnTo>
                  <a:lnTo>
                    <a:pt x="3863" y="102"/>
                  </a:lnTo>
                  <a:lnTo>
                    <a:pt x="3916" y="102"/>
                  </a:lnTo>
                  <a:lnTo>
                    <a:pt x="3970" y="102"/>
                  </a:lnTo>
                  <a:lnTo>
                    <a:pt x="4024" y="102"/>
                  </a:lnTo>
                  <a:lnTo>
                    <a:pt x="4078" y="102"/>
                  </a:lnTo>
                  <a:lnTo>
                    <a:pt x="4132" y="96"/>
                  </a:lnTo>
                  <a:lnTo>
                    <a:pt x="4186" y="90"/>
                  </a:lnTo>
                  <a:lnTo>
                    <a:pt x="4239" y="78"/>
                  </a:lnTo>
                  <a:lnTo>
                    <a:pt x="4287" y="72"/>
                  </a:lnTo>
                  <a:lnTo>
                    <a:pt x="4341" y="54"/>
                  </a:lnTo>
                  <a:lnTo>
                    <a:pt x="4383" y="42"/>
                  </a:lnTo>
                  <a:lnTo>
                    <a:pt x="4419" y="30"/>
                  </a:lnTo>
                  <a:lnTo>
                    <a:pt x="4449" y="18"/>
                  </a:lnTo>
                  <a:lnTo>
                    <a:pt x="4478" y="12"/>
                  </a:lnTo>
                  <a:lnTo>
                    <a:pt x="4502" y="6"/>
                  </a:lnTo>
                  <a:lnTo>
                    <a:pt x="4526" y="0"/>
                  </a:lnTo>
                  <a:lnTo>
                    <a:pt x="4544" y="0"/>
                  </a:lnTo>
                  <a:lnTo>
                    <a:pt x="4562" y="0"/>
                  </a:lnTo>
                  <a:lnTo>
                    <a:pt x="4574" y="6"/>
                  </a:lnTo>
                  <a:lnTo>
                    <a:pt x="4586" y="12"/>
                  </a:lnTo>
                  <a:lnTo>
                    <a:pt x="4598" y="18"/>
                  </a:lnTo>
                  <a:lnTo>
                    <a:pt x="4604" y="24"/>
                  </a:lnTo>
                  <a:lnTo>
                    <a:pt x="4610" y="30"/>
                  </a:lnTo>
                  <a:lnTo>
                    <a:pt x="4616" y="36"/>
                  </a:lnTo>
                  <a:lnTo>
                    <a:pt x="4622" y="48"/>
                  </a:lnTo>
                  <a:lnTo>
                    <a:pt x="4628" y="60"/>
                  </a:lnTo>
                  <a:lnTo>
                    <a:pt x="4634" y="66"/>
                  </a:lnTo>
                  <a:lnTo>
                    <a:pt x="4640" y="78"/>
                  </a:lnTo>
                  <a:lnTo>
                    <a:pt x="4652" y="84"/>
                  </a:lnTo>
                  <a:lnTo>
                    <a:pt x="4670" y="90"/>
                  </a:lnTo>
                  <a:lnTo>
                    <a:pt x="4682" y="96"/>
                  </a:lnTo>
                  <a:lnTo>
                    <a:pt x="4706" y="102"/>
                  </a:lnTo>
                  <a:lnTo>
                    <a:pt x="4724" y="108"/>
                  </a:lnTo>
                  <a:lnTo>
                    <a:pt x="4748" y="114"/>
                  </a:lnTo>
                  <a:lnTo>
                    <a:pt x="4771" y="114"/>
                  </a:lnTo>
                  <a:lnTo>
                    <a:pt x="4801" y="114"/>
                  </a:lnTo>
                  <a:lnTo>
                    <a:pt x="4831" y="108"/>
                  </a:lnTo>
                  <a:lnTo>
                    <a:pt x="4861" y="102"/>
                  </a:lnTo>
                  <a:lnTo>
                    <a:pt x="4891" y="96"/>
                  </a:lnTo>
                  <a:lnTo>
                    <a:pt x="4927" y="84"/>
                  </a:lnTo>
                  <a:lnTo>
                    <a:pt x="4957" y="66"/>
                  </a:lnTo>
                  <a:lnTo>
                    <a:pt x="4993" y="48"/>
                  </a:lnTo>
                  <a:lnTo>
                    <a:pt x="5017" y="36"/>
                  </a:lnTo>
                  <a:lnTo>
                    <a:pt x="5029" y="30"/>
                  </a:lnTo>
                  <a:lnTo>
                    <a:pt x="5061" y="24"/>
                  </a:lnTo>
                  <a:lnTo>
                    <a:pt x="5091" y="17"/>
                  </a:lnTo>
                  <a:lnTo>
                    <a:pt x="5118" y="14"/>
                  </a:lnTo>
                  <a:lnTo>
                    <a:pt x="5145" y="9"/>
                  </a:lnTo>
                  <a:lnTo>
                    <a:pt x="5175" y="9"/>
                  </a:lnTo>
                  <a:lnTo>
                    <a:pt x="5199" y="8"/>
                  </a:lnTo>
                  <a:lnTo>
                    <a:pt x="5219" y="9"/>
                  </a:lnTo>
                  <a:lnTo>
                    <a:pt x="5238" y="9"/>
                  </a:lnTo>
                  <a:lnTo>
                    <a:pt x="5258" y="11"/>
                  </a:lnTo>
                  <a:lnTo>
                    <a:pt x="5280" y="9"/>
                  </a:lnTo>
                  <a:lnTo>
                    <a:pt x="5304" y="11"/>
                  </a:lnTo>
                  <a:lnTo>
                    <a:pt x="5327" y="8"/>
                  </a:lnTo>
                  <a:lnTo>
                    <a:pt x="5351" y="8"/>
                  </a:lnTo>
                  <a:lnTo>
                    <a:pt x="5390" y="9"/>
                  </a:lnTo>
                  <a:lnTo>
                    <a:pt x="5435" y="24"/>
                  </a:lnTo>
                  <a:lnTo>
                    <a:pt x="5447" y="30"/>
                  </a:lnTo>
                  <a:lnTo>
                    <a:pt x="5453" y="36"/>
                  </a:lnTo>
                  <a:lnTo>
                    <a:pt x="5453" y="42"/>
                  </a:lnTo>
                  <a:lnTo>
                    <a:pt x="5459" y="48"/>
                  </a:lnTo>
                  <a:lnTo>
                    <a:pt x="5459" y="54"/>
                  </a:lnTo>
                  <a:lnTo>
                    <a:pt x="5459" y="60"/>
                  </a:lnTo>
                  <a:lnTo>
                    <a:pt x="5459" y="66"/>
                  </a:lnTo>
                  <a:lnTo>
                    <a:pt x="5465" y="66"/>
                  </a:lnTo>
                  <a:lnTo>
                    <a:pt x="5465" y="72"/>
                  </a:lnTo>
                  <a:lnTo>
                    <a:pt x="5477" y="72"/>
                  </a:lnTo>
                  <a:lnTo>
                    <a:pt x="5489" y="78"/>
                  </a:lnTo>
                  <a:lnTo>
                    <a:pt x="5501" y="84"/>
                  </a:lnTo>
                  <a:lnTo>
                    <a:pt x="5519" y="84"/>
                  </a:lnTo>
                  <a:lnTo>
                    <a:pt x="5555" y="90"/>
                  </a:lnTo>
                  <a:lnTo>
                    <a:pt x="5603" y="90"/>
                  </a:lnTo>
                  <a:lnTo>
                    <a:pt x="5656" y="90"/>
                  </a:lnTo>
                  <a:lnTo>
                    <a:pt x="5710" y="84"/>
                  </a:lnTo>
                  <a:lnTo>
                    <a:pt x="5740" y="78"/>
                  </a:lnTo>
                  <a:lnTo>
                    <a:pt x="5770" y="72"/>
                  </a:lnTo>
                  <a:lnTo>
                    <a:pt x="5770" y="90"/>
                  </a:lnTo>
                  <a:lnTo>
                    <a:pt x="5770" y="90"/>
                  </a:lnTo>
                  <a:lnTo>
                    <a:pt x="5740" y="96"/>
                  </a:lnTo>
                  <a:lnTo>
                    <a:pt x="5710" y="102"/>
                  </a:lnTo>
                  <a:lnTo>
                    <a:pt x="5656" y="108"/>
                  </a:lnTo>
                  <a:lnTo>
                    <a:pt x="5603" y="108"/>
                  </a:lnTo>
                  <a:lnTo>
                    <a:pt x="5555" y="108"/>
                  </a:lnTo>
                  <a:lnTo>
                    <a:pt x="5519" y="102"/>
                  </a:lnTo>
                  <a:lnTo>
                    <a:pt x="5501" y="102"/>
                  </a:lnTo>
                  <a:lnTo>
                    <a:pt x="5489" y="96"/>
                  </a:lnTo>
                  <a:lnTo>
                    <a:pt x="5477" y="90"/>
                  </a:lnTo>
                  <a:lnTo>
                    <a:pt x="5465" y="90"/>
                  </a:lnTo>
                  <a:lnTo>
                    <a:pt x="5465" y="84"/>
                  </a:lnTo>
                  <a:lnTo>
                    <a:pt x="5459" y="84"/>
                  </a:lnTo>
                  <a:lnTo>
                    <a:pt x="5459" y="78"/>
                  </a:lnTo>
                  <a:lnTo>
                    <a:pt x="5459" y="72"/>
                  </a:lnTo>
                  <a:lnTo>
                    <a:pt x="5459" y="66"/>
                  </a:lnTo>
                  <a:lnTo>
                    <a:pt x="5453" y="60"/>
                  </a:lnTo>
                  <a:lnTo>
                    <a:pt x="5453" y="54"/>
                  </a:lnTo>
                  <a:lnTo>
                    <a:pt x="5447" y="48"/>
                  </a:lnTo>
                  <a:lnTo>
                    <a:pt x="5435" y="42"/>
                  </a:lnTo>
                  <a:lnTo>
                    <a:pt x="5429" y="36"/>
                  </a:lnTo>
                  <a:lnTo>
                    <a:pt x="5423" y="36"/>
                  </a:lnTo>
                  <a:lnTo>
                    <a:pt x="5405" y="30"/>
                  </a:lnTo>
                  <a:lnTo>
                    <a:pt x="5393" y="30"/>
                  </a:lnTo>
                  <a:lnTo>
                    <a:pt x="5370" y="23"/>
                  </a:lnTo>
                  <a:lnTo>
                    <a:pt x="5346" y="24"/>
                  </a:lnTo>
                  <a:lnTo>
                    <a:pt x="5325" y="27"/>
                  </a:lnTo>
                  <a:lnTo>
                    <a:pt x="5298" y="29"/>
                  </a:lnTo>
                  <a:lnTo>
                    <a:pt x="5270" y="29"/>
                  </a:lnTo>
                  <a:lnTo>
                    <a:pt x="5247" y="26"/>
                  </a:lnTo>
                  <a:lnTo>
                    <a:pt x="5219" y="24"/>
                  </a:lnTo>
                  <a:lnTo>
                    <a:pt x="5199" y="21"/>
                  </a:lnTo>
                  <a:lnTo>
                    <a:pt x="5174" y="24"/>
                  </a:lnTo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accent2">
                    <a:gamma/>
                    <a:tint val="96863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47128" name="Rectangle 24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00200"/>
            <a:ext cx="7772400" cy="1828800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ru-RU" noProof="0" smtClean="0"/>
              <a:t>Образец заголовка</a:t>
            </a:r>
            <a:endParaRPr lang="ru-RU" noProof="0" smtClean="0"/>
          </a:p>
        </p:txBody>
      </p:sp>
      <p:sp>
        <p:nvSpPr>
          <p:cNvPr id="47129" name="Rectangle 2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ru-RU" noProof="0" smtClean="0"/>
              <a:t>Образец подзаголовка</a:t>
            </a:r>
            <a:endParaRPr lang="ru-RU" noProof="0" smtClean="0"/>
          </a:p>
        </p:txBody>
      </p:sp>
      <p:sp>
        <p:nvSpPr>
          <p:cNvPr id="51" name="Rectangle 26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2" name="Rectangle 2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3" name="Rectangle 2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p>
            <a:pPr algn="r" eaLnBrk="1" hangingPunct="1"/>
            <a:fld id="{9A0DB2DC-4C9A-4742-B13C-FB6460FD3503}" type="slidenum">
              <a:rPr lang="ru-RU" altLang="ru-RU" dirty="0">
                <a:effectLst>
                  <a:outerShdw blurRad="38100" dist="38100" dir="2700000">
                    <a:srgbClr val="000000"/>
                  </a:outerShdw>
                </a:effectLst>
                <a:latin typeface="Tahoma" panose="020B0604030504040204" pitchFamily="34" charset="0"/>
              </a:rPr>
            </a:fld>
            <a:endParaRPr lang="ru-RU" altLang="ru-RU" dirty="0">
              <a:effectLst>
                <a:outerShdw blurRad="38100" dist="38100" dir="2700000">
                  <a:srgbClr val="000000"/>
                </a:outerShdw>
              </a:effectLst>
              <a:latin typeface="Tahom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Замещающий нижний колонтитул 3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Замещающий 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ru-RU" altLang="ru-RU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ru-RU" altLang="ru-RU" dirty="0"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6" name="Замещающая дата 5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Замещающий нижний колонтитул 3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Замещающий 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ru-RU" altLang="ru-RU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ru-RU" altLang="ru-RU" dirty="0"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6" name="Замещающая дата 5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Титульный слайд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Line 2"/>
          <p:cNvSpPr/>
          <p:nvPr/>
        </p:nvSpPr>
        <p:spPr>
          <a:xfrm>
            <a:off x="7315200" y="1066800"/>
            <a:ext cx="0" cy="4495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6147" name="Group 8"/>
          <p:cNvGrpSpPr/>
          <p:nvPr/>
        </p:nvGrpSpPr>
        <p:grpSpPr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42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3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4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6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7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8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9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50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51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52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53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54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55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56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57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58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59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60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61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62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63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64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65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66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67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68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69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0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1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2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6148" name="Line 40"/>
          <p:cNvSpPr/>
          <p:nvPr/>
        </p:nvSpPr>
        <p:spPr>
          <a:xfrm>
            <a:off x="304800" y="2819400"/>
            <a:ext cx="8229600" cy="0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107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ru-RU" altLang="en-US" noProof="0" smtClean="0"/>
              <a:t>Образец заголовка</a:t>
            </a:r>
            <a:endParaRPr lang="ru-RU" altLang="en-US" noProof="0" smtClean="0"/>
          </a:p>
        </p:txBody>
      </p:sp>
      <p:sp>
        <p:nvSpPr>
          <p:cNvPr id="13107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anose="05000000000000000000" pitchFamily="2" charset="2"/>
              <a:buNone/>
              <a:defRPr sz="3200"/>
            </a:lvl1pPr>
          </a:lstStyle>
          <a:p>
            <a:pPr lvl="0"/>
            <a:r>
              <a:rPr lang="ru-RU" altLang="en-US" noProof="0" smtClean="0"/>
              <a:t>Образец подзаголовка</a:t>
            </a:r>
            <a:endParaRPr lang="ru-RU" altLang="en-US" noProof="0" smtClean="0"/>
          </a:p>
        </p:txBody>
      </p:sp>
      <p:sp>
        <p:nvSpPr>
          <p:cNvPr id="74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5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6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p>
            <a:pPr algn="r" eaLnBrk="1" hangingPunct="1"/>
            <a:fld id="{9A0DB2DC-4C9A-4742-B13C-FB6460FD3503}" type="slidenum">
              <a:rPr lang="ru-RU" altLang="en-US" dirty="0"/>
            </a:fld>
            <a:endParaRPr lang="ru-RU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Замещающая дата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Замещающий 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ru-RU" altLang="en-US" dirty="0">
                <a:latin typeface="Arial" panose="020B0604020202020204" pitchFamily="34" charset="0"/>
              </a:rPr>
            </a:fld>
            <a:endParaRPr lang="ru-RU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4" name="Замещающая дата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Замещающий 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ru-RU" altLang="en-US" dirty="0">
                <a:latin typeface="Arial" panose="020B0604020202020204" pitchFamily="34" charset="0"/>
              </a:rPr>
            </a:fld>
            <a:endParaRPr lang="ru-RU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Замещающая дата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Замещающий 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Замещающий 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ru-RU" altLang="en-US" dirty="0">
                <a:latin typeface="Arial" panose="020B0604020202020204" pitchFamily="34" charset="0"/>
              </a:rPr>
            </a:fld>
            <a:endParaRPr lang="ru-RU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Замещающая дата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Замещающий 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Замещающий 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ru-RU" altLang="en-US" dirty="0">
                <a:latin typeface="Arial" panose="020B0604020202020204" pitchFamily="34" charset="0"/>
              </a:rPr>
            </a:fld>
            <a:endParaRPr lang="ru-RU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Замещающая дата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Замещающий 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Замещающий 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ru-RU" altLang="en-US" dirty="0">
                <a:latin typeface="Arial" panose="020B0604020202020204" pitchFamily="34" charset="0"/>
              </a:rPr>
            </a:fld>
            <a:endParaRPr lang="ru-RU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мещающая дата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Замещающий 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Замещающий 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ru-RU" altLang="en-US" dirty="0">
                <a:latin typeface="Arial" panose="020B0604020202020204" pitchFamily="34" charset="0"/>
              </a:rPr>
            </a:fld>
            <a:endParaRPr lang="ru-RU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5" name="Замещающая дата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Замещающий 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Замещающий 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ru-RU" altLang="en-US" dirty="0">
                <a:latin typeface="Arial" panose="020B0604020202020204" pitchFamily="34" charset="0"/>
              </a:rPr>
            </a:fld>
            <a:endParaRPr lang="ru-RU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Замещающий нижний колонтитул 3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Замещающий 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ru-RU" altLang="ru-RU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ru-RU" altLang="ru-RU" dirty="0"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6" name="Замещающая дата 5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ru-RU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5" name="Замещающая дата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Замещающий 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Замещающий 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ru-RU" altLang="en-US" dirty="0">
                <a:latin typeface="Arial" panose="020B0604020202020204" pitchFamily="34" charset="0"/>
              </a:rPr>
            </a:fld>
            <a:endParaRPr lang="ru-RU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Замещающая дата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Замещающий 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ru-RU" altLang="en-US" dirty="0">
                <a:latin typeface="Arial" panose="020B0604020202020204" pitchFamily="34" charset="0"/>
              </a:rPr>
            </a:fld>
            <a:endParaRPr lang="ru-RU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Замещающая дата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Замещающий 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ru-RU" altLang="en-US" dirty="0">
                <a:latin typeface="Arial" panose="020B0604020202020204" pitchFamily="34" charset="0"/>
              </a:rPr>
            </a:fld>
            <a:endParaRPr lang="ru-RU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Замещающая дата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Замещающий 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ru-RU" altLang="ru-RU" dirty="0">
                <a:latin typeface="Arial" panose="020B0604020202020204" pitchFamily="34" charset="0"/>
              </a:rPr>
            </a:fld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Замещающая дата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Замещающий 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ru-RU" altLang="ru-RU" dirty="0">
                <a:latin typeface="Arial" panose="020B0604020202020204" pitchFamily="34" charset="0"/>
              </a:rPr>
            </a:fld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4" name="Замещающая дата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Замещающий 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ru-RU" altLang="ru-RU" dirty="0">
                <a:latin typeface="Arial" panose="020B0604020202020204" pitchFamily="34" charset="0"/>
              </a:rPr>
            </a:fld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Замещающая дата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Замещающий 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Замещающий 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ru-RU" altLang="ru-RU" dirty="0">
                <a:latin typeface="Arial" panose="020B0604020202020204" pitchFamily="34" charset="0"/>
              </a:rPr>
            </a:fld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Замещающая дата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Замещающий 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Замещающий 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ru-RU" altLang="ru-RU" dirty="0">
                <a:latin typeface="Arial" panose="020B0604020202020204" pitchFamily="34" charset="0"/>
              </a:rPr>
            </a:fld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Замещающая дата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Замещающий 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Замещающий 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ru-RU" altLang="ru-RU" dirty="0">
                <a:latin typeface="Arial" panose="020B0604020202020204" pitchFamily="34" charset="0"/>
              </a:rPr>
            </a:fld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мещающая дата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Замещающий 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Замещающий 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ru-RU" altLang="ru-RU" dirty="0">
                <a:latin typeface="Arial" panose="020B0604020202020204" pitchFamily="34" charset="0"/>
              </a:rPr>
            </a:fld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4" name="Замещающий нижний колонтитул 3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Замещающий 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ru-RU" altLang="ru-RU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ru-RU" altLang="ru-RU" dirty="0"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6" name="Замещающая дата 5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5" name="Замещающая дата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Замещающий 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Замещающий 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ru-RU" altLang="ru-RU" dirty="0">
                <a:latin typeface="Arial" panose="020B0604020202020204" pitchFamily="34" charset="0"/>
              </a:rPr>
            </a:fld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5" name="Замещающая дата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Замещающий 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Замещающий 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ru-RU" altLang="ru-RU" dirty="0">
                <a:latin typeface="Arial" panose="020B0604020202020204" pitchFamily="34" charset="0"/>
              </a:rPr>
            </a:fld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Замещающая дата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Замещающий 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ru-RU" altLang="ru-RU" dirty="0">
                <a:latin typeface="Arial" panose="020B0604020202020204" pitchFamily="34" charset="0"/>
              </a:rPr>
            </a:fld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Замещающая дата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Замещающий 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ru-RU" altLang="ru-RU" dirty="0">
                <a:latin typeface="Arial" panose="020B0604020202020204" pitchFamily="34" charset="0"/>
              </a:rPr>
            </a:fld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Замещающий нижний колонтитул 4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Замещающий номер слайда 5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ru-RU" altLang="ru-RU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ru-RU" altLang="ru-RU" dirty="0"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7" name="Замещающая дата 6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Замещающий нижний колонтитул 6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Замещающий номер слайда 7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ru-RU" altLang="ru-RU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ru-RU" altLang="ru-RU" dirty="0"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9" name="Замещающая дата 8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Замещающий нижний колонтитул 2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Замещающий номер слайда 3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ru-RU" altLang="ru-RU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ru-RU" altLang="ru-RU" dirty="0"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5" name="Замещающая дата 4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мещающий нижний колонтитул 1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Замещающий номер слайда 2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ru-RU" altLang="ru-RU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ru-RU" altLang="ru-RU" dirty="0"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4" name="Замещающая дата 3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5" name="Замещающий нижний колонтитул 4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Замещающий номер слайда 5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ru-RU" altLang="ru-RU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ru-RU" altLang="ru-RU" dirty="0"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7" name="Замещающая дата 6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0" lang="ru-RU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5" name="Замещающий нижний колонтитул 4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Замещающий номер слайда 5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ru-RU" altLang="ru-RU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ru-RU" altLang="ru-RU" dirty="0"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7" name="Замещающая дата 6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2050" name="Group 2"/>
          <p:cNvGrpSpPr/>
          <p:nvPr/>
        </p:nvGrpSpPr>
        <p:grpSpPr>
          <a:xfrm>
            <a:off x="0" y="0"/>
            <a:ext cx="9159875" cy="6858000"/>
            <a:chOff x="0" y="0"/>
            <a:chExt cx="5770" cy="4320"/>
          </a:xfrm>
        </p:grpSpPr>
        <p:sp>
          <p:nvSpPr>
            <p:cNvPr id="46083" name="Rectangle 3"/>
            <p:cNvSpPr>
              <a:spLocks noChangeArrowheads="1"/>
            </p:cNvSpPr>
            <p:nvPr/>
          </p:nvSpPr>
          <p:spPr bwMode="hidden">
            <a:xfrm>
              <a:off x="5232" y="1"/>
              <a:ext cx="528" cy="4319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tint val="94118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057" name="Rectangle 4"/>
            <p:cNvSpPr>
              <a:spLocks noChangeArrowheads="1"/>
            </p:cNvSpPr>
            <p:nvPr/>
          </p:nvSpPr>
          <p:spPr bwMode="hidden">
            <a:xfrm>
              <a:off x="1056" y="0"/>
              <a:ext cx="192" cy="432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058" name="Rectangle 5"/>
            <p:cNvSpPr>
              <a:spLocks noChangeArrowheads="1"/>
            </p:cNvSpPr>
            <p:nvPr/>
          </p:nvSpPr>
          <p:spPr bwMode="hidden">
            <a:xfrm>
              <a:off x="1728" y="0"/>
              <a:ext cx="432" cy="432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059" name="Rectangle 6"/>
            <p:cNvSpPr>
              <a:spLocks noChangeArrowheads="1"/>
            </p:cNvSpPr>
            <p:nvPr/>
          </p:nvSpPr>
          <p:spPr bwMode="hidden">
            <a:xfrm>
              <a:off x="2256" y="0"/>
              <a:ext cx="240" cy="43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060" name="Rectangle 7"/>
            <p:cNvSpPr>
              <a:spLocks noChangeArrowheads="1"/>
            </p:cNvSpPr>
            <p:nvPr/>
          </p:nvSpPr>
          <p:spPr bwMode="hidden">
            <a:xfrm>
              <a:off x="1344" y="0"/>
              <a:ext cx="384" cy="43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061" name="Rectangle 8"/>
            <p:cNvSpPr>
              <a:spLocks noChangeArrowheads="1"/>
            </p:cNvSpPr>
            <p:nvPr/>
          </p:nvSpPr>
          <p:spPr bwMode="hidden">
            <a:xfrm>
              <a:off x="480" y="0"/>
              <a:ext cx="576" cy="43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6089" name="Rectangle 9"/>
            <p:cNvSpPr>
              <a:spLocks noChangeArrowheads="1"/>
            </p:cNvSpPr>
            <p:nvPr/>
          </p:nvSpPr>
          <p:spPr bwMode="hidden">
            <a:xfrm>
              <a:off x="288" y="0"/>
              <a:ext cx="192" cy="43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bg2">
                    <a:gamma/>
                    <a:shade val="8470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6090" name="Rectangle 10"/>
            <p:cNvSpPr>
              <a:spLocks noChangeArrowheads="1"/>
            </p:cNvSpPr>
            <p:nvPr/>
          </p:nvSpPr>
          <p:spPr bwMode="hidden">
            <a:xfrm>
              <a:off x="0" y="0"/>
              <a:ext cx="288" cy="4320"/>
            </a:xfrm>
            <a:prstGeom prst="rect">
              <a:avLst/>
            </a:pr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064" name="Rectangle 11"/>
            <p:cNvSpPr>
              <a:spLocks noChangeArrowheads="1"/>
            </p:cNvSpPr>
            <p:nvPr/>
          </p:nvSpPr>
          <p:spPr bwMode="hidden">
            <a:xfrm>
              <a:off x="2160" y="0"/>
              <a:ext cx="240" cy="43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065" name="Rectangle 12"/>
            <p:cNvSpPr>
              <a:spLocks noChangeArrowheads="1"/>
            </p:cNvSpPr>
            <p:nvPr/>
          </p:nvSpPr>
          <p:spPr bwMode="hidden">
            <a:xfrm>
              <a:off x="2784" y="0"/>
              <a:ext cx="528" cy="432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066" name="Rectangle 13"/>
            <p:cNvSpPr>
              <a:spLocks noChangeArrowheads="1"/>
            </p:cNvSpPr>
            <p:nvPr/>
          </p:nvSpPr>
          <p:spPr bwMode="hidden">
            <a:xfrm>
              <a:off x="1248" y="0"/>
              <a:ext cx="144" cy="432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067" name="Rectangle 14"/>
            <p:cNvSpPr>
              <a:spLocks noChangeArrowheads="1"/>
            </p:cNvSpPr>
            <p:nvPr/>
          </p:nvSpPr>
          <p:spPr bwMode="hidden">
            <a:xfrm>
              <a:off x="3300" y="0"/>
              <a:ext cx="252" cy="432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6095" name="Rectangle 15"/>
            <p:cNvSpPr>
              <a:spLocks noChangeArrowheads="1"/>
            </p:cNvSpPr>
            <p:nvPr/>
          </p:nvSpPr>
          <p:spPr bwMode="hidden">
            <a:xfrm>
              <a:off x="4656" y="0"/>
              <a:ext cx="144" cy="43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bg2">
                    <a:gamma/>
                    <a:shade val="96863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069" name="Rectangle 16"/>
            <p:cNvSpPr>
              <a:spLocks noChangeArrowheads="1"/>
            </p:cNvSpPr>
            <p:nvPr/>
          </p:nvSpPr>
          <p:spPr bwMode="hidden">
            <a:xfrm>
              <a:off x="4608" y="0"/>
              <a:ext cx="672" cy="43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6097" name="Rectangle 17"/>
            <p:cNvSpPr>
              <a:spLocks noChangeArrowheads="1"/>
            </p:cNvSpPr>
            <p:nvPr/>
          </p:nvSpPr>
          <p:spPr bwMode="hidden">
            <a:xfrm>
              <a:off x="3504" y="0"/>
              <a:ext cx="624" cy="43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071" name="Rectangle 18"/>
            <p:cNvSpPr>
              <a:spLocks noChangeArrowheads="1"/>
            </p:cNvSpPr>
            <p:nvPr/>
          </p:nvSpPr>
          <p:spPr bwMode="hidden">
            <a:xfrm>
              <a:off x="3840" y="0"/>
              <a:ext cx="528" cy="432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6099" name="Rectangle 19"/>
            <p:cNvSpPr>
              <a:spLocks noChangeArrowheads="1"/>
            </p:cNvSpPr>
            <p:nvPr/>
          </p:nvSpPr>
          <p:spPr bwMode="hidden">
            <a:xfrm>
              <a:off x="4368" y="0"/>
              <a:ext cx="240" cy="43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bg2">
                    <a:gamma/>
                    <a:shade val="96863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073" name="Rectangle 20"/>
            <p:cNvSpPr>
              <a:spLocks noChangeArrowheads="1"/>
            </p:cNvSpPr>
            <p:nvPr/>
          </p:nvSpPr>
          <p:spPr bwMode="hidden">
            <a:xfrm>
              <a:off x="2680" y="0"/>
              <a:ext cx="152" cy="43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074" name="Rectangle 21"/>
            <p:cNvSpPr>
              <a:spLocks noChangeArrowheads="1"/>
            </p:cNvSpPr>
            <p:nvPr/>
          </p:nvSpPr>
          <p:spPr bwMode="hidden">
            <a:xfrm>
              <a:off x="2366" y="0"/>
              <a:ext cx="336" cy="432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075" name="Freeform 22"/>
            <p:cNvSpPr/>
            <p:nvPr userDrawn="1"/>
          </p:nvSpPr>
          <p:spPr>
            <a:xfrm>
              <a:off x="1" y="3875"/>
              <a:ext cx="5760" cy="445"/>
            </a:xfrm>
            <a:custGeom>
              <a:avLst/>
              <a:gdLst/>
              <a:ahLst/>
              <a:cxnLst>
                <a:cxn ang="0">
                  <a:pos x="5700" y="86"/>
                </a:cxn>
                <a:cxn ang="0">
                  <a:pos x="5508" y="86"/>
                </a:cxn>
                <a:cxn ang="0">
                  <a:pos x="5454" y="76"/>
                </a:cxn>
                <a:cxn ang="0">
                  <a:pos x="5448" y="65"/>
                </a:cxn>
                <a:cxn ang="0">
                  <a:pos x="5442" y="44"/>
                </a:cxn>
                <a:cxn ang="0">
                  <a:pos x="5414" y="18"/>
                </a:cxn>
                <a:cxn ang="0">
                  <a:pos x="5332" y="7"/>
                </a:cxn>
                <a:cxn ang="0">
                  <a:pos x="5051" y="22"/>
                </a:cxn>
                <a:cxn ang="0">
                  <a:pos x="4986" y="55"/>
                </a:cxn>
                <a:cxn ang="0">
                  <a:pos x="4854" y="102"/>
                </a:cxn>
                <a:cxn ang="0">
                  <a:pos x="4740" y="112"/>
                </a:cxn>
                <a:cxn ang="0">
                  <a:pos x="4662" y="91"/>
                </a:cxn>
                <a:cxn ang="0">
                  <a:pos x="4598" y="25"/>
                </a:cxn>
                <a:cxn ang="0">
                  <a:pos x="4514" y="9"/>
                </a:cxn>
                <a:cxn ang="0">
                  <a:pos x="4410" y="39"/>
                </a:cxn>
                <a:cxn ang="0">
                  <a:pos x="4236" y="81"/>
                </a:cxn>
                <a:cxn ang="0">
                  <a:pos x="4020" y="102"/>
                </a:cxn>
                <a:cxn ang="0">
                  <a:pos x="3810" y="102"/>
                </a:cxn>
                <a:cxn ang="0">
                  <a:pos x="3654" y="76"/>
                </a:cxn>
                <a:cxn ang="0">
                  <a:pos x="3594" y="50"/>
                </a:cxn>
                <a:cxn ang="0">
                  <a:pos x="3528" y="44"/>
                </a:cxn>
                <a:cxn ang="0">
                  <a:pos x="3480" y="55"/>
                </a:cxn>
                <a:cxn ang="0">
                  <a:pos x="3420" y="76"/>
                </a:cxn>
                <a:cxn ang="0">
                  <a:pos x="3048" y="112"/>
                </a:cxn>
                <a:cxn ang="0">
                  <a:pos x="2844" y="128"/>
                </a:cxn>
                <a:cxn ang="0">
                  <a:pos x="2742" y="117"/>
                </a:cxn>
                <a:cxn ang="0">
                  <a:pos x="2710" y="56"/>
                </a:cxn>
                <a:cxn ang="0">
                  <a:pos x="2658" y="50"/>
                </a:cxn>
                <a:cxn ang="0">
                  <a:pos x="2558" y="95"/>
                </a:cxn>
                <a:cxn ang="0">
                  <a:pos x="2444" y="109"/>
                </a:cxn>
                <a:cxn ang="0">
                  <a:pos x="2322" y="91"/>
                </a:cxn>
                <a:cxn ang="0">
                  <a:pos x="2274" y="70"/>
                </a:cxn>
                <a:cxn ang="0">
                  <a:pos x="2185" y="3"/>
                </a:cxn>
                <a:cxn ang="0">
                  <a:pos x="2048" y="64"/>
                </a:cxn>
                <a:cxn ang="0">
                  <a:pos x="1794" y="102"/>
                </a:cxn>
                <a:cxn ang="0">
                  <a:pos x="1560" y="91"/>
                </a:cxn>
                <a:cxn ang="0">
                  <a:pos x="1482" y="76"/>
                </a:cxn>
                <a:cxn ang="0">
                  <a:pos x="1428" y="50"/>
                </a:cxn>
                <a:cxn ang="0">
                  <a:pos x="1374" y="44"/>
                </a:cxn>
                <a:cxn ang="0">
                  <a:pos x="1308" y="55"/>
                </a:cxn>
                <a:cxn ang="0">
                  <a:pos x="1140" y="107"/>
                </a:cxn>
                <a:cxn ang="0">
                  <a:pos x="948" y="143"/>
                </a:cxn>
                <a:cxn ang="0">
                  <a:pos x="708" y="138"/>
                </a:cxn>
                <a:cxn ang="0">
                  <a:pos x="534" y="96"/>
                </a:cxn>
                <a:cxn ang="0">
                  <a:pos x="444" y="55"/>
                </a:cxn>
                <a:cxn ang="0">
                  <a:pos x="396" y="34"/>
                </a:cxn>
                <a:cxn ang="0">
                  <a:pos x="378" y="39"/>
                </a:cxn>
                <a:cxn ang="0">
                  <a:pos x="342" y="70"/>
                </a:cxn>
                <a:cxn ang="0">
                  <a:pos x="288" y="96"/>
                </a:cxn>
                <a:cxn ang="0">
                  <a:pos x="192" y="112"/>
                </a:cxn>
                <a:cxn ang="0">
                  <a:pos x="90" y="112"/>
                </a:cxn>
                <a:cxn ang="0">
                  <a:pos x="0" y="96"/>
                </a:cxn>
                <a:cxn ang="0">
                  <a:pos x="5760" y="445"/>
                </a:cxn>
              </a:cxnLst>
              <a:pathLst>
                <a:path w="5760" h="445">
                  <a:moveTo>
                    <a:pt x="5760" y="445"/>
                  </a:moveTo>
                  <a:lnTo>
                    <a:pt x="5760" y="76"/>
                  </a:lnTo>
                  <a:lnTo>
                    <a:pt x="5730" y="81"/>
                  </a:lnTo>
                  <a:lnTo>
                    <a:pt x="5700" y="86"/>
                  </a:lnTo>
                  <a:lnTo>
                    <a:pt x="5646" y="91"/>
                  </a:lnTo>
                  <a:lnTo>
                    <a:pt x="5592" y="91"/>
                  </a:lnTo>
                  <a:lnTo>
                    <a:pt x="5544" y="91"/>
                  </a:lnTo>
                  <a:lnTo>
                    <a:pt x="5508" y="86"/>
                  </a:lnTo>
                  <a:lnTo>
                    <a:pt x="5490" y="86"/>
                  </a:lnTo>
                  <a:lnTo>
                    <a:pt x="5478" y="81"/>
                  </a:lnTo>
                  <a:lnTo>
                    <a:pt x="5466" y="76"/>
                  </a:lnTo>
                  <a:lnTo>
                    <a:pt x="5454" y="76"/>
                  </a:lnTo>
                  <a:lnTo>
                    <a:pt x="5454" y="70"/>
                  </a:lnTo>
                  <a:lnTo>
                    <a:pt x="5448" y="70"/>
                  </a:lnTo>
                  <a:lnTo>
                    <a:pt x="5448" y="65"/>
                  </a:lnTo>
                  <a:lnTo>
                    <a:pt x="5448" y="60"/>
                  </a:lnTo>
                  <a:lnTo>
                    <a:pt x="5448" y="55"/>
                  </a:lnTo>
                  <a:lnTo>
                    <a:pt x="5442" y="50"/>
                  </a:lnTo>
                  <a:lnTo>
                    <a:pt x="5442" y="44"/>
                  </a:lnTo>
                  <a:lnTo>
                    <a:pt x="5436" y="39"/>
                  </a:lnTo>
                  <a:lnTo>
                    <a:pt x="5424" y="34"/>
                  </a:lnTo>
                  <a:lnTo>
                    <a:pt x="5418" y="29"/>
                  </a:lnTo>
                  <a:lnTo>
                    <a:pt x="5414" y="18"/>
                  </a:lnTo>
                  <a:lnTo>
                    <a:pt x="5401" y="16"/>
                  </a:lnTo>
                  <a:lnTo>
                    <a:pt x="5386" y="10"/>
                  </a:lnTo>
                  <a:lnTo>
                    <a:pt x="5368" y="7"/>
                  </a:lnTo>
                  <a:lnTo>
                    <a:pt x="5332" y="7"/>
                  </a:lnTo>
                  <a:lnTo>
                    <a:pt x="5246" y="10"/>
                  </a:lnTo>
                  <a:lnTo>
                    <a:pt x="5144" y="7"/>
                  </a:lnTo>
                  <a:lnTo>
                    <a:pt x="5090" y="16"/>
                  </a:lnTo>
                  <a:lnTo>
                    <a:pt x="5051" y="22"/>
                  </a:lnTo>
                  <a:lnTo>
                    <a:pt x="5036" y="30"/>
                  </a:lnTo>
                  <a:lnTo>
                    <a:pt x="5022" y="39"/>
                  </a:lnTo>
                  <a:lnTo>
                    <a:pt x="5010" y="44"/>
                  </a:lnTo>
                  <a:lnTo>
                    <a:pt x="4986" y="55"/>
                  </a:lnTo>
                  <a:lnTo>
                    <a:pt x="4950" y="70"/>
                  </a:lnTo>
                  <a:lnTo>
                    <a:pt x="4920" y="86"/>
                  </a:lnTo>
                  <a:lnTo>
                    <a:pt x="4884" y="96"/>
                  </a:lnTo>
                  <a:lnTo>
                    <a:pt x="4854" y="102"/>
                  </a:lnTo>
                  <a:lnTo>
                    <a:pt x="4824" y="107"/>
                  </a:lnTo>
                  <a:lnTo>
                    <a:pt x="4794" y="112"/>
                  </a:lnTo>
                  <a:lnTo>
                    <a:pt x="4764" y="112"/>
                  </a:lnTo>
                  <a:lnTo>
                    <a:pt x="4740" y="112"/>
                  </a:lnTo>
                  <a:lnTo>
                    <a:pt x="4716" y="107"/>
                  </a:lnTo>
                  <a:lnTo>
                    <a:pt x="4698" y="102"/>
                  </a:lnTo>
                  <a:lnTo>
                    <a:pt x="4674" y="96"/>
                  </a:lnTo>
                  <a:lnTo>
                    <a:pt x="4662" y="91"/>
                  </a:lnTo>
                  <a:lnTo>
                    <a:pt x="4644" y="86"/>
                  </a:lnTo>
                  <a:lnTo>
                    <a:pt x="4631" y="66"/>
                  </a:lnTo>
                  <a:lnTo>
                    <a:pt x="4617" y="42"/>
                  </a:lnTo>
                  <a:lnTo>
                    <a:pt x="4598" y="25"/>
                  </a:lnTo>
                  <a:lnTo>
                    <a:pt x="4584" y="13"/>
                  </a:lnTo>
                  <a:lnTo>
                    <a:pt x="4565" y="4"/>
                  </a:lnTo>
                  <a:lnTo>
                    <a:pt x="4535" y="3"/>
                  </a:lnTo>
                  <a:lnTo>
                    <a:pt x="4514" y="9"/>
                  </a:lnTo>
                  <a:lnTo>
                    <a:pt x="4494" y="18"/>
                  </a:lnTo>
                  <a:lnTo>
                    <a:pt x="4471" y="23"/>
                  </a:lnTo>
                  <a:lnTo>
                    <a:pt x="4440" y="29"/>
                  </a:lnTo>
                  <a:lnTo>
                    <a:pt x="4410" y="39"/>
                  </a:lnTo>
                  <a:lnTo>
                    <a:pt x="4374" y="50"/>
                  </a:lnTo>
                  <a:lnTo>
                    <a:pt x="4332" y="60"/>
                  </a:lnTo>
                  <a:lnTo>
                    <a:pt x="4284" y="76"/>
                  </a:lnTo>
                  <a:lnTo>
                    <a:pt x="4236" y="81"/>
                  </a:lnTo>
                  <a:lnTo>
                    <a:pt x="4183" y="91"/>
                  </a:lnTo>
                  <a:lnTo>
                    <a:pt x="4128" y="96"/>
                  </a:lnTo>
                  <a:lnTo>
                    <a:pt x="4074" y="102"/>
                  </a:lnTo>
                  <a:lnTo>
                    <a:pt x="4020" y="102"/>
                  </a:lnTo>
                  <a:lnTo>
                    <a:pt x="3966" y="102"/>
                  </a:lnTo>
                  <a:lnTo>
                    <a:pt x="3912" y="102"/>
                  </a:lnTo>
                  <a:lnTo>
                    <a:pt x="3858" y="102"/>
                  </a:lnTo>
                  <a:lnTo>
                    <a:pt x="3810" y="102"/>
                  </a:lnTo>
                  <a:lnTo>
                    <a:pt x="3762" y="96"/>
                  </a:lnTo>
                  <a:lnTo>
                    <a:pt x="3726" y="91"/>
                  </a:lnTo>
                  <a:lnTo>
                    <a:pt x="3684" y="81"/>
                  </a:lnTo>
                  <a:lnTo>
                    <a:pt x="3654" y="76"/>
                  </a:lnTo>
                  <a:lnTo>
                    <a:pt x="3642" y="70"/>
                  </a:lnTo>
                  <a:lnTo>
                    <a:pt x="3630" y="65"/>
                  </a:lnTo>
                  <a:lnTo>
                    <a:pt x="3612" y="60"/>
                  </a:lnTo>
                  <a:lnTo>
                    <a:pt x="3594" y="50"/>
                  </a:lnTo>
                  <a:lnTo>
                    <a:pt x="3576" y="50"/>
                  </a:lnTo>
                  <a:lnTo>
                    <a:pt x="3558" y="44"/>
                  </a:lnTo>
                  <a:lnTo>
                    <a:pt x="3540" y="44"/>
                  </a:lnTo>
                  <a:lnTo>
                    <a:pt x="3528" y="44"/>
                  </a:lnTo>
                  <a:lnTo>
                    <a:pt x="3516" y="50"/>
                  </a:lnTo>
                  <a:lnTo>
                    <a:pt x="3504" y="50"/>
                  </a:lnTo>
                  <a:lnTo>
                    <a:pt x="3492" y="55"/>
                  </a:lnTo>
                  <a:lnTo>
                    <a:pt x="3480" y="55"/>
                  </a:lnTo>
                  <a:lnTo>
                    <a:pt x="3468" y="65"/>
                  </a:lnTo>
                  <a:lnTo>
                    <a:pt x="3456" y="70"/>
                  </a:lnTo>
                  <a:lnTo>
                    <a:pt x="3450" y="70"/>
                  </a:lnTo>
                  <a:lnTo>
                    <a:pt x="3420" y="76"/>
                  </a:lnTo>
                  <a:lnTo>
                    <a:pt x="3330" y="81"/>
                  </a:lnTo>
                  <a:lnTo>
                    <a:pt x="3204" y="91"/>
                  </a:lnTo>
                  <a:lnTo>
                    <a:pt x="3126" y="102"/>
                  </a:lnTo>
                  <a:lnTo>
                    <a:pt x="3048" y="112"/>
                  </a:lnTo>
                  <a:lnTo>
                    <a:pt x="2970" y="123"/>
                  </a:lnTo>
                  <a:lnTo>
                    <a:pt x="2904" y="128"/>
                  </a:lnTo>
                  <a:lnTo>
                    <a:pt x="2868" y="128"/>
                  </a:lnTo>
                  <a:lnTo>
                    <a:pt x="2844" y="128"/>
                  </a:lnTo>
                  <a:lnTo>
                    <a:pt x="2814" y="128"/>
                  </a:lnTo>
                  <a:lnTo>
                    <a:pt x="2790" y="128"/>
                  </a:lnTo>
                  <a:lnTo>
                    <a:pt x="2766" y="123"/>
                  </a:lnTo>
                  <a:lnTo>
                    <a:pt x="2742" y="117"/>
                  </a:lnTo>
                  <a:lnTo>
                    <a:pt x="2724" y="112"/>
                  </a:lnTo>
                  <a:lnTo>
                    <a:pt x="2706" y="107"/>
                  </a:lnTo>
                  <a:lnTo>
                    <a:pt x="2704" y="83"/>
                  </a:lnTo>
                  <a:lnTo>
                    <a:pt x="2710" y="56"/>
                  </a:lnTo>
                  <a:lnTo>
                    <a:pt x="2710" y="36"/>
                  </a:lnTo>
                  <a:lnTo>
                    <a:pt x="2696" y="25"/>
                  </a:lnTo>
                  <a:lnTo>
                    <a:pt x="2672" y="36"/>
                  </a:lnTo>
                  <a:lnTo>
                    <a:pt x="2658" y="50"/>
                  </a:lnTo>
                  <a:lnTo>
                    <a:pt x="2638" y="60"/>
                  </a:lnTo>
                  <a:lnTo>
                    <a:pt x="2614" y="76"/>
                  </a:lnTo>
                  <a:lnTo>
                    <a:pt x="2590" y="84"/>
                  </a:lnTo>
                  <a:lnTo>
                    <a:pt x="2558" y="95"/>
                  </a:lnTo>
                  <a:lnTo>
                    <a:pt x="2536" y="98"/>
                  </a:lnTo>
                  <a:lnTo>
                    <a:pt x="2508" y="102"/>
                  </a:lnTo>
                  <a:lnTo>
                    <a:pt x="2478" y="105"/>
                  </a:lnTo>
                  <a:lnTo>
                    <a:pt x="2444" y="109"/>
                  </a:lnTo>
                  <a:lnTo>
                    <a:pt x="2410" y="110"/>
                  </a:lnTo>
                  <a:lnTo>
                    <a:pt x="2374" y="107"/>
                  </a:lnTo>
                  <a:lnTo>
                    <a:pt x="2348" y="103"/>
                  </a:lnTo>
                  <a:lnTo>
                    <a:pt x="2322" y="91"/>
                  </a:lnTo>
                  <a:lnTo>
                    <a:pt x="2304" y="86"/>
                  </a:lnTo>
                  <a:lnTo>
                    <a:pt x="2292" y="81"/>
                  </a:lnTo>
                  <a:lnTo>
                    <a:pt x="2286" y="76"/>
                  </a:lnTo>
                  <a:lnTo>
                    <a:pt x="2274" y="70"/>
                  </a:lnTo>
                  <a:lnTo>
                    <a:pt x="2268" y="65"/>
                  </a:lnTo>
                  <a:lnTo>
                    <a:pt x="2246" y="18"/>
                  </a:lnTo>
                  <a:lnTo>
                    <a:pt x="2224" y="0"/>
                  </a:lnTo>
                  <a:lnTo>
                    <a:pt x="2185" y="3"/>
                  </a:lnTo>
                  <a:lnTo>
                    <a:pt x="2156" y="16"/>
                  </a:lnTo>
                  <a:lnTo>
                    <a:pt x="2126" y="22"/>
                  </a:lnTo>
                  <a:lnTo>
                    <a:pt x="2081" y="49"/>
                  </a:lnTo>
                  <a:lnTo>
                    <a:pt x="2048" y="64"/>
                  </a:lnTo>
                  <a:lnTo>
                    <a:pt x="2018" y="76"/>
                  </a:lnTo>
                  <a:lnTo>
                    <a:pt x="1986" y="96"/>
                  </a:lnTo>
                  <a:lnTo>
                    <a:pt x="1896" y="102"/>
                  </a:lnTo>
                  <a:lnTo>
                    <a:pt x="1794" y="102"/>
                  </a:lnTo>
                  <a:lnTo>
                    <a:pt x="1692" y="102"/>
                  </a:lnTo>
                  <a:lnTo>
                    <a:pt x="1644" y="102"/>
                  </a:lnTo>
                  <a:lnTo>
                    <a:pt x="1602" y="96"/>
                  </a:lnTo>
                  <a:lnTo>
                    <a:pt x="1560" y="91"/>
                  </a:lnTo>
                  <a:lnTo>
                    <a:pt x="1524" y="86"/>
                  </a:lnTo>
                  <a:lnTo>
                    <a:pt x="1506" y="86"/>
                  </a:lnTo>
                  <a:lnTo>
                    <a:pt x="1494" y="81"/>
                  </a:lnTo>
                  <a:lnTo>
                    <a:pt x="1482" y="76"/>
                  </a:lnTo>
                  <a:lnTo>
                    <a:pt x="1476" y="70"/>
                  </a:lnTo>
                  <a:lnTo>
                    <a:pt x="1458" y="65"/>
                  </a:lnTo>
                  <a:lnTo>
                    <a:pt x="1440" y="55"/>
                  </a:lnTo>
                  <a:lnTo>
                    <a:pt x="1428" y="50"/>
                  </a:lnTo>
                  <a:lnTo>
                    <a:pt x="1410" y="50"/>
                  </a:lnTo>
                  <a:lnTo>
                    <a:pt x="1398" y="44"/>
                  </a:lnTo>
                  <a:lnTo>
                    <a:pt x="1386" y="44"/>
                  </a:lnTo>
                  <a:lnTo>
                    <a:pt x="1374" y="44"/>
                  </a:lnTo>
                  <a:lnTo>
                    <a:pt x="1356" y="44"/>
                  </a:lnTo>
                  <a:lnTo>
                    <a:pt x="1344" y="44"/>
                  </a:lnTo>
                  <a:lnTo>
                    <a:pt x="1332" y="50"/>
                  </a:lnTo>
                  <a:lnTo>
                    <a:pt x="1308" y="55"/>
                  </a:lnTo>
                  <a:lnTo>
                    <a:pt x="1260" y="70"/>
                  </a:lnTo>
                  <a:lnTo>
                    <a:pt x="1218" y="86"/>
                  </a:lnTo>
                  <a:lnTo>
                    <a:pt x="1176" y="96"/>
                  </a:lnTo>
                  <a:lnTo>
                    <a:pt x="1140" y="107"/>
                  </a:lnTo>
                  <a:lnTo>
                    <a:pt x="1098" y="117"/>
                  </a:lnTo>
                  <a:lnTo>
                    <a:pt x="1062" y="128"/>
                  </a:lnTo>
                  <a:lnTo>
                    <a:pt x="1020" y="133"/>
                  </a:lnTo>
                  <a:lnTo>
                    <a:pt x="948" y="143"/>
                  </a:lnTo>
                  <a:lnTo>
                    <a:pt x="882" y="149"/>
                  </a:lnTo>
                  <a:lnTo>
                    <a:pt x="822" y="149"/>
                  </a:lnTo>
                  <a:lnTo>
                    <a:pt x="762" y="143"/>
                  </a:lnTo>
                  <a:lnTo>
                    <a:pt x="708" y="138"/>
                  </a:lnTo>
                  <a:lnTo>
                    <a:pt x="654" y="128"/>
                  </a:lnTo>
                  <a:lnTo>
                    <a:pt x="612" y="117"/>
                  </a:lnTo>
                  <a:lnTo>
                    <a:pt x="570" y="107"/>
                  </a:lnTo>
                  <a:lnTo>
                    <a:pt x="534" y="96"/>
                  </a:lnTo>
                  <a:lnTo>
                    <a:pt x="504" y="86"/>
                  </a:lnTo>
                  <a:lnTo>
                    <a:pt x="480" y="76"/>
                  </a:lnTo>
                  <a:lnTo>
                    <a:pt x="462" y="65"/>
                  </a:lnTo>
                  <a:lnTo>
                    <a:pt x="444" y="55"/>
                  </a:lnTo>
                  <a:lnTo>
                    <a:pt x="426" y="44"/>
                  </a:lnTo>
                  <a:lnTo>
                    <a:pt x="408" y="34"/>
                  </a:lnTo>
                  <a:lnTo>
                    <a:pt x="402" y="34"/>
                  </a:lnTo>
                  <a:lnTo>
                    <a:pt x="396" y="34"/>
                  </a:lnTo>
                  <a:lnTo>
                    <a:pt x="390" y="34"/>
                  </a:lnTo>
                  <a:lnTo>
                    <a:pt x="384" y="34"/>
                  </a:lnTo>
                  <a:lnTo>
                    <a:pt x="378" y="39"/>
                  </a:lnTo>
                  <a:lnTo>
                    <a:pt x="372" y="44"/>
                  </a:lnTo>
                  <a:lnTo>
                    <a:pt x="360" y="55"/>
                  </a:lnTo>
                  <a:lnTo>
                    <a:pt x="348" y="65"/>
                  </a:lnTo>
                  <a:lnTo>
                    <a:pt x="342" y="70"/>
                  </a:lnTo>
                  <a:lnTo>
                    <a:pt x="336" y="76"/>
                  </a:lnTo>
                  <a:lnTo>
                    <a:pt x="324" y="86"/>
                  </a:lnTo>
                  <a:lnTo>
                    <a:pt x="306" y="91"/>
                  </a:lnTo>
                  <a:lnTo>
                    <a:pt x="288" y="96"/>
                  </a:lnTo>
                  <a:lnTo>
                    <a:pt x="264" y="102"/>
                  </a:lnTo>
                  <a:lnTo>
                    <a:pt x="240" y="107"/>
                  </a:lnTo>
                  <a:lnTo>
                    <a:pt x="216" y="112"/>
                  </a:lnTo>
                  <a:lnTo>
                    <a:pt x="192" y="112"/>
                  </a:lnTo>
                  <a:lnTo>
                    <a:pt x="168" y="117"/>
                  </a:lnTo>
                  <a:lnTo>
                    <a:pt x="145" y="117"/>
                  </a:lnTo>
                  <a:lnTo>
                    <a:pt x="120" y="117"/>
                  </a:lnTo>
                  <a:lnTo>
                    <a:pt x="90" y="112"/>
                  </a:lnTo>
                  <a:lnTo>
                    <a:pt x="66" y="112"/>
                  </a:lnTo>
                  <a:lnTo>
                    <a:pt x="42" y="107"/>
                  </a:lnTo>
                  <a:lnTo>
                    <a:pt x="24" y="102"/>
                  </a:lnTo>
                  <a:lnTo>
                    <a:pt x="0" y="96"/>
                  </a:lnTo>
                  <a:lnTo>
                    <a:pt x="0" y="445"/>
                  </a:lnTo>
                  <a:lnTo>
                    <a:pt x="5760" y="445"/>
                  </a:lnTo>
                </a:path>
              </a:pathLst>
            </a:custGeom>
            <a:solidFill>
              <a:schemeClr val="accent2">
                <a:alpha val="50195"/>
              </a:schemeClr>
            </a:solidFill>
            <a:ln w="9525">
              <a:noFill/>
            </a:ln>
          </p:spPr>
          <p:txBody>
            <a:bodyPr/>
            <a:p>
              <a:endParaRPr lang="ru-RU" altLang="en-US"/>
            </a:p>
          </p:txBody>
        </p:sp>
        <p:sp>
          <p:nvSpPr>
            <p:cNvPr id="46103" name="Freeform 23"/>
            <p:cNvSpPr/>
            <p:nvPr/>
          </p:nvSpPr>
          <p:spPr bwMode="hidden">
            <a:xfrm>
              <a:off x="0" y="3867"/>
              <a:ext cx="5770" cy="174"/>
            </a:xfrm>
            <a:custGeom>
              <a:avLst/>
              <a:gdLst>
                <a:gd name="T0" fmla="*/ 4993 w 5770"/>
                <a:gd name="T1" fmla="*/ 66 h 174"/>
                <a:gd name="T2" fmla="*/ 4771 w 5770"/>
                <a:gd name="T3" fmla="*/ 132 h 174"/>
                <a:gd name="T4" fmla="*/ 4640 w 5770"/>
                <a:gd name="T5" fmla="*/ 96 h 174"/>
                <a:gd name="T6" fmla="*/ 4598 w 5770"/>
                <a:gd name="T7" fmla="*/ 36 h 174"/>
                <a:gd name="T8" fmla="*/ 4478 w 5770"/>
                <a:gd name="T9" fmla="*/ 30 h 174"/>
                <a:gd name="T10" fmla="*/ 4186 w 5770"/>
                <a:gd name="T11" fmla="*/ 108 h 174"/>
                <a:gd name="T12" fmla="*/ 3815 w 5770"/>
                <a:gd name="T13" fmla="*/ 120 h 174"/>
                <a:gd name="T14" fmla="*/ 3617 w 5770"/>
                <a:gd name="T15" fmla="*/ 72 h 174"/>
                <a:gd name="T16" fmla="*/ 3510 w 5770"/>
                <a:gd name="T17" fmla="*/ 60 h 174"/>
                <a:gd name="T18" fmla="*/ 3336 w 5770"/>
                <a:gd name="T19" fmla="*/ 96 h 174"/>
                <a:gd name="T20" fmla="*/ 2846 w 5770"/>
                <a:gd name="T21" fmla="*/ 150 h 174"/>
                <a:gd name="T22" fmla="*/ 2703 w 5770"/>
                <a:gd name="T23" fmla="*/ 96 h 174"/>
                <a:gd name="T24" fmla="*/ 2619 w 5770"/>
                <a:gd name="T25" fmla="*/ 90 h 174"/>
                <a:gd name="T26" fmla="*/ 2416 w 5770"/>
                <a:gd name="T27" fmla="*/ 132 h 174"/>
                <a:gd name="T28" fmla="*/ 2278 w 5770"/>
                <a:gd name="T29" fmla="*/ 84 h 174"/>
                <a:gd name="T30" fmla="*/ 2151 w 5770"/>
                <a:gd name="T31" fmla="*/ 36 h 174"/>
                <a:gd name="T32" fmla="*/ 1947 w 5770"/>
                <a:gd name="T33" fmla="*/ 120 h 174"/>
                <a:gd name="T34" fmla="*/ 1525 w 5770"/>
                <a:gd name="T35" fmla="*/ 102 h 174"/>
                <a:gd name="T36" fmla="*/ 1429 w 5770"/>
                <a:gd name="T37" fmla="*/ 60 h 174"/>
                <a:gd name="T38" fmla="*/ 1333 w 5770"/>
                <a:gd name="T39" fmla="*/ 60 h 174"/>
                <a:gd name="T40" fmla="*/ 1058 w 5770"/>
                <a:gd name="T41" fmla="*/ 150 h 174"/>
                <a:gd name="T42" fmla="*/ 652 w 5770"/>
                <a:gd name="T43" fmla="*/ 150 h 174"/>
                <a:gd name="T44" fmla="*/ 442 w 5770"/>
                <a:gd name="T45" fmla="*/ 66 h 174"/>
                <a:gd name="T46" fmla="*/ 377 w 5770"/>
                <a:gd name="T47" fmla="*/ 48 h 174"/>
                <a:gd name="T48" fmla="*/ 305 w 5770"/>
                <a:gd name="T49" fmla="*/ 108 h 174"/>
                <a:gd name="T50" fmla="*/ 144 w 5770"/>
                <a:gd name="T51" fmla="*/ 138 h 174"/>
                <a:gd name="T52" fmla="*/ 0 w 5770"/>
                <a:gd name="T53" fmla="*/ 96 h 174"/>
                <a:gd name="T54" fmla="*/ 167 w 5770"/>
                <a:gd name="T55" fmla="*/ 120 h 174"/>
                <a:gd name="T56" fmla="*/ 323 w 5770"/>
                <a:gd name="T57" fmla="*/ 84 h 174"/>
                <a:gd name="T58" fmla="*/ 383 w 5770"/>
                <a:gd name="T59" fmla="*/ 24 h 174"/>
                <a:gd name="T60" fmla="*/ 460 w 5770"/>
                <a:gd name="T61" fmla="*/ 60 h 174"/>
                <a:gd name="T62" fmla="*/ 706 w 5770"/>
                <a:gd name="T63" fmla="*/ 144 h 174"/>
                <a:gd name="T64" fmla="*/ 1100 w 5770"/>
                <a:gd name="T65" fmla="*/ 120 h 174"/>
                <a:gd name="T66" fmla="*/ 1345 w 5770"/>
                <a:gd name="T67" fmla="*/ 36 h 174"/>
                <a:gd name="T68" fmla="*/ 1441 w 5770"/>
                <a:gd name="T69" fmla="*/ 48 h 174"/>
                <a:gd name="T70" fmla="*/ 1561 w 5770"/>
                <a:gd name="T71" fmla="*/ 90 h 174"/>
                <a:gd name="T72" fmla="*/ 1971 w 5770"/>
                <a:gd name="T73" fmla="*/ 96 h 174"/>
                <a:gd name="T74" fmla="*/ 2235 w 5770"/>
                <a:gd name="T75" fmla="*/ 3 h 174"/>
                <a:gd name="T76" fmla="*/ 2350 w 5770"/>
                <a:gd name="T77" fmla="*/ 102 h 174"/>
                <a:gd name="T78" fmla="*/ 2559 w 5770"/>
                <a:gd name="T79" fmla="*/ 96 h 174"/>
                <a:gd name="T80" fmla="*/ 2715 w 5770"/>
                <a:gd name="T81" fmla="*/ 24 h 174"/>
                <a:gd name="T82" fmla="*/ 2792 w 5770"/>
                <a:gd name="T83" fmla="*/ 132 h 174"/>
                <a:gd name="T84" fmla="*/ 3127 w 5770"/>
                <a:gd name="T85" fmla="*/ 102 h 174"/>
                <a:gd name="T86" fmla="*/ 3486 w 5770"/>
                <a:gd name="T87" fmla="*/ 48 h 174"/>
                <a:gd name="T88" fmla="*/ 3582 w 5770"/>
                <a:gd name="T89" fmla="*/ 42 h 174"/>
                <a:gd name="T90" fmla="*/ 3731 w 5770"/>
                <a:gd name="T91" fmla="*/ 90 h 174"/>
                <a:gd name="T92" fmla="*/ 4078 w 5770"/>
                <a:gd name="T93" fmla="*/ 102 h 174"/>
                <a:gd name="T94" fmla="*/ 4419 w 5770"/>
                <a:gd name="T95" fmla="*/ 30 h 174"/>
                <a:gd name="T96" fmla="*/ 4574 w 5770"/>
                <a:gd name="T97" fmla="*/ 6 h 174"/>
                <a:gd name="T98" fmla="*/ 4628 w 5770"/>
                <a:gd name="T99" fmla="*/ 60 h 174"/>
                <a:gd name="T100" fmla="*/ 4724 w 5770"/>
                <a:gd name="T101" fmla="*/ 108 h 174"/>
                <a:gd name="T102" fmla="*/ 4927 w 5770"/>
                <a:gd name="T103" fmla="*/ 84 h 174"/>
                <a:gd name="T104" fmla="*/ 5118 w 5770"/>
                <a:gd name="T105" fmla="*/ 14 h 174"/>
                <a:gd name="T106" fmla="*/ 5280 w 5770"/>
                <a:gd name="T107" fmla="*/ 9 h 174"/>
                <a:gd name="T108" fmla="*/ 5453 w 5770"/>
                <a:gd name="T109" fmla="*/ 36 h 174"/>
                <a:gd name="T110" fmla="*/ 5465 w 5770"/>
                <a:gd name="T111" fmla="*/ 72 h 174"/>
                <a:gd name="T112" fmla="*/ 5656 w 5770"/>
                <a:gd name="T113" fmla="*/ 90 h 174"/>
                <a:gd name="T114" fmla="*/ 5710 w 5770"/>
                <a:gd name="T115" fmla="*/ 102 h 174"/>
                <a:gd name="T116" fmla="*/ 5477 w 5770"/>
                <a:gd name="T117" fmla="*/ 90 h 174"/>
                <a:gd name="T118" fmla="*/ 5453 w 5770"/>
                <a:gd name="T119" fmla="*/ 60 h 174"/>
                <a:gd name="T120" fmla="*/ 5393 w 5770"/>
                <a:gd name="T121" fmla="*/ 30 h 174"/>
                <a:gd name="T122" fmla="*/ 5219 w 5770"/>
                <a:gd name="T123" fmla="*/ 24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5770" h="174">
                  <a:moveTo>
                    <a:pt x="5151" y="24"/>
                  </a:moveTo>
                  <a:lnTo>
                    <a:pt x="5127" y="26"/>
                  </a:lnTo>
                  <a:lnTo>
                    <a:pt x="5082" y="30"/>
                  </a:lnTo>
                  <a:lnTo>
                    <a:pt x="5049" y="38"/>
                  </a:lnTo>
                  <a:lnTo>
                    <a:pt x="5029" y="48"/>
                  </a:lnTo>
                  <a:lnTo>
                    <a:pt x="5017" y="54"/>
                  </a:lnTo>
                  <a:lnTo>
                    <a:pt x="4993" y="66"/>
                  </a:lnTo>
                  <a:lnTo>
                    <a:pt x="4957" y="84"/>
                  </a:lnTo>
                  <a:lnTo>
                    <a:pt x="4927" y="102"/>
                  </a:lnTo>
                  <a:lnTo>
                    <a:pt x="4891" y="114"/>
                  </a:lnTo>
                  <a:lnTo>
                    <a:pt x="4861" y="120"/>
                  </a:lnTo>
                  <a:lnTo>
                    <a:pt x="4831" y="126"/>
                  </a:lnTo>
                  <a:lnTo>
                    <a:pt x="4801" y="132"/>
                  </a:lnTo>
                  <a:lnTo>
                    <a:pt x="4771" y="132"/>
                  </a:lnTo>
                  <a:lnTo>
                    <a:pt x="4748" y="132"/>
                  </a:lnTo>
                  <a:lnTo>
                    <a:pt x="4724" y="126"/>
                  </a:lnTo>
                  <a:lnTo>
                    <a:pt x="4706" y="120"/>
                  </a:lnTo>
                  <a:lnTo>
                    <a:pt x="4682" y="114"/>
                  </a:lnTo>
                  <a:lnTo>
                    <a:pt x="4670" y="108"/>
                  </a:lnTo>
                  <a:lnTo>
                    <a:pt x="4652" y="102"/>
                  </a:lnTo>
                  <a:lnTo>
                    <a:pt x="4640" y="96"/>
                  </a:lnTo>
                  <a:lnTo>
                    <a:pt x="4634" y="84"/>
                  </a:lnTo>
                  <a:lnTo>
                    <a:pt x="4628" y="78"/>
                  </a:lnTo>
                  <a:lnTo>
                    <a:pt x="4622" y="66"/>
                  </a:lnTo>
                  <a:lnTo>
                    <a:pt x="4616" y="54"/>
                  </a:lnTo>
                  <a:lnTo>
                    <a:pt x="4610" y="48"/>
                  </a:lnTo>
                  <a:lnTo>
                    <a:pt x="4604" y="42"/>
                  </a:lnTo>
                  <a:lnTo>
                    <a:pt x="4598" y="36"/>
                  </a:lnTo>
                  <a:lnTo>
                    <a:pt x="4586" y="30"/>
                  </a:lnTo>
                  <a:lnTo>
                    <a:pt x="4574" y="24"/>
                  </a:lnTo>
                  <a:lnTo>
                    <a:pt x="4562" y="18"/>
                  </a:lnTo>
                  <a:lnTo>
                    <a:pt x="4544" y="18"/>
                  </a:lnTo>
                  <a:lnTo>
                    <a:pt x="4526" y="18"/>
                  </a:lnTo>
                  <a:lnTo>
                    <a:pt x="4502" y="24"/>
                  </a:lnTo>
                  <a:lnTo>
                    <a:pt x="4478" y="30"/>
                  </a:lnTo>
                  <a:lnTo>
                    <a:pt x="4449" y="36"/>
                  </a:lnTo>
                  <a:lnTo>
                    <a:pt x="4419" y="48"/>
                  </a:lnTo>
                  <a:lnTo>
                    <a:pt x="4383" y="60"/>
                  </a:lnTo>
                  <a:lnTo>
                    <a:pt x="4341" y="72"/>
                  </a:lnTo>
                  <a:lnTo>
                    <a:pt x="4287" y="90"/>
                  </a:lnTo>
                  <a:lnTo>
                    <a:pt x="4239" y="96"/>
                  </a:lnTo>
                  <a:lnTo>
                    <a:pt x="4186" y="108"/>
                  </a:lnTo>
                  <a:lnTo>
                    <a:pt x="4132" y="114"/>
                  </a:lnTo>
                  <a:lnTo>
                    <a:pt x="4078" y="120"/>
                  </a:lnTo>
                  <a:lnTo>
                    <a:pt x="4024" y="120"/>
                  </a:lnTo>
                  <a:lnTo>
                    <a:pt x="3970" y="120"/>
                  </a:lnTo>
                  <a:lnTo>
                    <a:pt x="3916" y="120"/>
                  </a:lnTo>
                  <a:lnTo>
                    <a:pt x="3863" y="120"/>
                  </a:lnTo>
                  <a:lnTo>
                    <a:pt x="3815" y="120"/>
                  </a:lnTo>
                  <a:lnTo>
                    <a:pt x="3767" y="114"/>
                  </a:lnTo>
                  <a:lnTo>
                    <a:pt x="3731" y="108"/>
                  </a:lnTo>
                  <a:lnTo>
                    <a:pt x="3689" y="96"/>
                  </a:lnTo>
                  <a:lnTo>
                    <a:pt x="3659" y="90"/>
                  </a:lnTo>
                  <a:lnTo>
                    <a:pt x="3647" y="84"/>
                  </a:lnTo>
                  <a:lnTo>
                    <a:pt x="3635" y="78"/>
                  </a:lnTo>
                  <a:lnTo>
                    <a:pt x="3617" y="72"/>
                  </a:lnTo>
                  <a:lnTo>
                    <a:pt x="3600" y="60"/>
                  </a:lnTo>
                  <a:lnTo>
                    <a:pt x="3582" y="60"/>
                  </a:lnTo>
                  <a:lnTo>
                    <a:pt x="3564" y="54"/>
                  </a:lnTo>
                  <a:lnTo>
                    <a:pt x="3546" y="54"/>
                  </a:lnTo>
                  <a:lnTo>
                    <a:pt x="3534" y="54"/>
                  </a:lnTo>
                  <a:lnTo>
                    <a:pt x="3522" y="60"/>
                  </a:lnTo>
                  <a:lnTo>
                    <a:pt x="3510" y="60"/>
                  </a:lnTo>
                  <a:lnTo>
                    <a:pt x="3498" y="66"/>
                  </a:lnTo>
                  <a:lnTo>
                    <a:pt x="3486" y="66"/>
                  </a:lnTo>
                  <a:lnTo>
                    <a:pt x="3474" y="78"/>
                  </a:lnTo>
                  <a:lnTo>
                    <a:pt x="3462" y="84"/>
                  </a:lnTo>
                  <a:lnTo>
                    <a:pt x="3456" y="84"/>
                  </a:lnTo>
                  <a:lnTo>
                    <a:pt x="3426" y="90"/>
                  </a:lnTo>
                  <a:lnTo>
                    <a:pt x="3336" y="96"/>
                  </a:lnTo>
                  <a:lnTo>
                    <a:pt x="3205" y="108"/>
                  </a:lnTo>
                  <a:lnTo>
                    <a:pt x="3127" y="120"/>
                  </a:lnTo>
                  <a:lnTo>
                    <a:pt x="3049" y="132"/>
                  </a:lnTo>
                  <a:lnTo>
                    <a:pt x="2972" y="144"/>
                  </a:lnTo>
                  <a:lnTo>
                    <a:pt x="2906" y="150"/>
                  </a:lnTo>
                  <a:lnTo>
                    <a:pt x="2870" y="150"/>
                  </a:lnTo>
                  <a:lnTo>
                    <a:pt x="2846" y="150"/>
                  </a:lnTo>
                  <a:lnTo>
                    <a:pt x="2816" y="150"/>
                  </a:lnTo>
                  <a:lnTo>
                    <a:pt x="2792" y="150"/>
                  </a:lnTo>
                  <a:lnTo>
                    <a:pt x="2768" y="144"/>
                  </a:lnTo>
                  <a:lnTo>
                    <a:pt x="2744" y="138"/>
                  </a:lnTo>
                  <a:lnTo>
                    <a:pt x="2727" y="132"/>
                  </a:lnTo>
                  <a:lnTo>
                    <a:pt x="2709" y="126"/>
                  </a:lnTo>
                  <a:lnTo>
                    <a:pt x="2703" y="96"/>
                  </a:lnTo>
                  <a:lnTo>
                    <a:pt x="2703" y="78"/>
                  </a:lnTo>
                  <a:lnTo>
                    <a:pt x="2709" y="42"/>
                  </a:lnTo>
                  <a:lnTo>
                    <a:pt x="2697" y="36"/>
                  </a:lnTo>
                  <a:lnTo>
                    <a:pt x="2673" y="42"/>
                  </a:lnTo>
                  <a:lnTo>
                    <a:pt x="2661" y="60"/>
                  </a:lnTo>
                  <a:lnTo>
                    <a:pt x="2643" y="72"/>
                  </a:lnTo>
                  <a:lnTo>
                    <a:pt x="2619" y="90"/>
                  </a:lnTo>
                  <a:lnTo>
                    <a:pt x="2595" y="102"/>
                  </a:lnTo>
                  <a:lnTo>
                    <a:pt x="2559" y="114"/>
                  </a:lnTo>
                  <a:lnTo>
                    <a:pt x="2541" y="114"/>
                  </a:lnTo>
                  <a:lnTo>
                    <a:pt x="2511" y="120"/>
                  </a:lnTo>
                  <a:lnTo>
                    <a:pt x="2481" y="126"/>
                  </a:lnTo>
                  <a:lnTo>
                    <a:pt x="2446" y="126"/>
                  </a:lnTo>
                  <a:lnTo>
                    <a:pt x="2416" y="132"/>
                  </a:lnTo>
                  <a:lnTo>
                    <a:pt x="2380" y="126"/>
                  </a:lnTo>
                  <a:lnTo>
                    <a:pt x="2350" y="120"/>
                  </a:lnTo>
                  <a:lnTo>
                    <a:pt x="2326" y="108"/>
                  </a:lnTo>
                  <a:lnTo>
                    <a:pt x="2308" y="102"/>
                  </a:lnTo>
                  <a:lnTo>
                    <a:pt x="2296" y="96"/>
                  </a:lnTo>
                  <a:lnTo>
                    <a:pt x="2290" y="90"/>
                  </a:lnTo>
                  <a:lnTo>
                    <a:pt x="2278" y="84"/>
                  </a:lnTo>
                  <a:lnTo>
                    <a:pt x="2272" y="78"/>
                  </a:lnTo>
                  <a:lnTo>
                    <a:pt x="2250" y="57"/>
                  </a:lnTo>
                  <a:lnTo>
                    <a:pt x="2243" y="35"/>
                  </a:lnTo>
                  <a:lnTo>
                    <a:pt x="2228" y="18"/>
                  </a:lnTo>
                  <a:lnTo>
                    <a:pt x="2208" y="18"/>
                  </a:lnTo>
                  <a:lnTo>
                    <a:pt x="2172" y="24"/>
                  </a:lnTo>
                  <a:lnTo>
                    <a:pt x="2151" y="36"/>
                  </a:lnTo>
                  <a:lnTo>
                    <a:pt x="2127" y="51"/>
                  </a:lnTo>
                  <a:lnTo>
                    <a:pt x="2097" y="60"/>
                  </a:lnTo>
                  <a:lnTo>
                    <a:pt x="2073" y="72"/>
                  </a:lnTo>
                  <a:lnTo>
                    <a:pt x="2046" y="87"/>
                  </a:lnTo>
                  <a:lnTo>
                    <a:pt x="2007" y="102"/>
                  </a:lnTo>
                  <a:lnTo>
                    <a:pt x="1977" y="114"/>
                  </a:lnTo>
                  <a:lnTo>
                    <a:pt x="1947" y="120"/>
                  </a:lnTo>
                  <a:lnTo>
                    <a:pt x="1895" y="120"/>
                  </a:lnTo>
                  <a:lnTo>
                    <a:pt x="1794" y="120"/>
                  </a:lnTo>
                  <a:lnTo>
                    <a:pt x="1692" y="120"/>
                  </a:lnTo>
                  <a:lnTo>
                    <a:pt x="1644" y="120"/>
                  </a:lnTo>
                  <a:lnTo>
                    <a:pt x="1602" y="114"/>
                  </a:lnTo>
                  <a:lnTo>
                    <a:pt x="1561" y="108"/>
                  </a:lnTo>
                  <a:lnTo>
                    <a:pt x="1525" y="102"/>
                  </a:lnTo>
                  <a:lnTo>
                    <a:pt x="1507" y="102"/>
                  </a:lnTo>
                  <a:lnTo>
                    <a:pt x="1495" y="96"/>
                  </a:lnTo>
                  <a:lnTo>
                    <a:pt x="1483" y="90"/>
                  </a:lnTo>
                  <a:lnTo>
                    <a:pt x="1477" y="84"/>
                  </a:lnTo>
                  <a:lnTo>
                    <a:pt x="1459" y="78"/>
                  </a:lnTo>
                  <a:lnTo>
                    <a:pt x="1441" y="66"/>
                  </a:lnTo>
                  <a:lnTo>
                    <a:pt x="1429" y="60"/>
                  </a:lnTo>
                  <a:lnTo>
                    <a:pt x="1411" y="60"/>
                  </a:lnTo>
                  <a:lnTo>
                    <a:pt x="1399" y="54"/>
                  </a:lnTo>
                  <a:lnTo>
                    <a:pt x="1387" y="54"/>
                  </a:lnTo>
                  <a:lnTo>
                    <a:pt x="1375" y="54"/>
                  </a:lnTo>
                  <a:lnTo>
                    <a:pt x="1357" y="54"/>
                  </a:lnTo>
                  <a:lnTo>
                    <a:pt x="1345" y="54"/>
                  </a:lnTo>
                  <a:lnTo>
                    <a:pt x="1333" y="60"/>
                  </a:lnTo>
                  <a:lnTo>
                    <a:pt x="1309" y="66"/>
                  </a:lnTo>
                  <a:lnTo>
                    <a:pt x="1262" y="84"/>
                  </a:lnTo>
                  <a:lnTo>
                    <a:pt x="1220" y="102"/>
                  </a:lnTo>
                  <a:lnTo>
                    <a:pt x="1178" y="114"/>
                  </a:lnTo>
                  <a:lnTo>
                    <a:pt x="1142" y="126"/>
                  </a:lnTo>
                  <a:lnTo>
                    <a:pt x="1100" y="138"/>
                  </a:lnTo>
                  <a:lnTo>
                    <a:pt x="1058" y="150"/>
                  </a:lnTo>
                  <a:lnTo>
                    <a:pt x="1016" y="156"/>
                  </a:lnTo>
                  <a:lnTo>
                    <a:pt x="945" y="168"/>
                  </a:lnTo>
                  <a:lnTo>
                    <a:pt x="879" y="174"/>
                  </a:lnTo>
                  <a:lnTo>
                    <a:pt x="819" y="174"/>
                  </a:lnTo>
                  <a:lnTo>
                    <a:pt x="759" y="168"/>
                  </a:lnTo>
                  <a:lnTo>
                    <a:pt x="706" y="162"/>
                  </a:lnTo>
                  <a:lnTo>
                    <a:pt x="652" y="150"/>
                  </a:lnTo>
                  <a:lnTo>
                    <a:pt x="610" y="138"/>
                  </a:lnTo>
                  <a:lnTo>
                    <a:pt x="568" y="126"/>
                  </a:lnTo>
                  <a:lnTo>
                    <a:pt x="532" y="114"/>
                  </a:lnTo>
                  <a:lnTo>
                    <a:pt x="502" y="102"/>
                  </a:lnTo>
                  <a:lnTo>
                    <a:pt x="478" y="90"/>
                  </a:lnTo>
                  <a:lnTo>
                    <a:pt x="460" y="78"/>
                  </a:lnTo>
                  <a:lnTo>
                    <a:pt x="442" y="66"/>
                  </a:lnTo>
                  <a:lnTo>
                    <a:pt x="425" y="54"/>
                  </a:lnTo>
                  <a:lnTo>
                    <a:pt x="407" y="42"/>
                  </a:lnTo>
                  <a:lnTo>
                    <a:pt x="401" y="42"/>
                  </a:lnTo>
                  <a:lnTo>
                    <a:pt x="395" y="42"/>
                  </a:lnTo>
                  <a:lnTo>
                    <a:pt x="389" y="42"/>
                  </a:lnTo>
                  <a:lnTo>
                    <a:pt x="383" y="42"/>
                  </a:lnTo>
                  <a:lnTo>
                    <a:pt x="377" y="48"/>
                  </a:lnTo>
                  <a:lnTo>
                    <a:pt x="371" y="54"/>
                  </a:lnTo>
                  <a:lnTo>
                    <a:pt x="359" y="66"/>
                  </a:lnTo>
                  <a:lnTo>
                    <a:pt x="347" y="78"/>
                  </a:lnTo>
                  <a:lnTo>
                    <a:pt x="341" y="84"/>
                  </a:lnTo>
                  <a:lnTo>
                    <a:pt x="335" y="90"/>
                  </a:lnTo>
                  <a:lnTo>
                    <a:pt x="323" y="102"/>
                  </a:lnTo>
                  <a:lnTo>
                    <a:pt x="305" y="108"/>
                  </a:lnTo>
                  <a:lnTo>
                    <a:pt x="287" y="114"/>
                  </a:lnTo>
                  <a:lnTo>
                    <a:pt x="263" y="120"/>
                  </a:lnTo>
                  <a:lnTo>
                    <a:pt x="239" y="126"/>
                  </a:lnTo>
                  <a:lnTo>
                    <a:pt x="215" y="132"/>
                  </a:lnTo>
                  <a:lnTo>
                    <a:pt x="191" y="132"/>
                  </a:lnTo>
                  <a:lnTo>
                    <a:pt x="167" y="138"/>
                  </a:lnTo>
                  <a:lnTo>
                    <a:pt x="144" y="138"/>
                  </a:lnTo>
                  <a:lnTo>
                    <a:pt x="120" y="138"/>
                  </a:lnTo>
                  <a:lnTo>
                    <a:pt x="90" y="132"/>
                  </a:lnTo>
                  <a:lnTo>
                    <a:pt x="66" y="132"/>
                  </a:lnTo>
                  <a:lnTo>
                    <a:pt x="42" y="126"/>
                  </a:lnTo>
                  <a:lnTo>
                    <a:pt x="24" y="120"/>
                  </a:lnTo>
                  <a:lnTo>
                    <a:pt x="0" y="114"/>
                  </a:lnTo>
                  <a:lnTo>
                    <a:pt x="0" y="96"/>
                  </a:lnTo>
                  <a:lnTo>
                    <a:pt x="24" y="102"/>
                  </a:lnTo>
                  <a:lnTo>
                    <a:pt x="42" y="108"/>
                  </a:lnTo>
                  <a:lnTo>
                    <a:pt x="66" y="114"/>
                  </a:lnTo>
                  <a:lnTo>
                    <a:pt x="90" y="114"/>
                  </a:lnTo>
                  <a:lnTo>
                    <a:pt x="120" y="120"/>
                  </a:lnTo>
                  <a:lnTo>
                    <a:pt x="144" y="120"/>
                  </a:lnTo>
                  <a:lnTo>
                    <a:pt x="167" y="120"/>
                  </a:lnTo>
                  <a:lnTo>
                    <a:pt x="191" y="114"/>
                  </a:lnTo>
                  <a:lnTo>
                    <a:pt x="215" y="114"/>
                  </a:lnTo>
                  <a:lnTo>
                    <a:pt x="239" y="108"/>
                  </a:lnTo>
                  <a:lnTo>
                    <a:pt x="263" y="102"/>
                  </a:lnTo>
                  <a:lnTo>
                    <a:pt x="287" y="96"/>
                  </a:lnTo>
                  <a:lnTo>
                    <a:pt x="305" y="90"/>
                  </a:lnTo>
                  <a:lnTo>
                    <a:pt x="323" y="84"/>
                  </a:lnTo>
                  <a:lnTo>
                    <a:pt x="335" y="72"/>
                  </a:lnTo>
                  <a:lnTo>
                    <a:pt x="341" y="66"/>
                  </a:lnTo>
                  <a:lnTo>
                    <a:pt x="347" y="60"/>
                  </a:lnTo>
                  <a:lnTo>
                    <a:pt x="359" y="48"/>
                  </a:lnTo>
                  <a:lnTo>
                    <a:pt x="371" y="36"/>
                  </a:lnTo>
                  <a:lnTo>
                    <a:pt x="377" y="30"/>
                  </a:lnTo>
                  <a:lnTo>
                    <a:pt x="383" y="24"/>
                  </a:lnTo>
                  <a:lnTo>
                    <a:pt x="389" y="24"/>
                  </a:lnTo>
                  <a:lnTo>
                    <a:pt x="395" y="24"/>
                  </a:lnTo>
                  <a:lnTo>
                    <a:pt x="401" y="24"/>
                  </a:lnTo>
                  <a:lnTo>
                    <a:pt x="407" y="24"/>
                  </a:lnTo>
                  <a:lnTo>
                    <a:pt x="425" y="36"/>
                  </a:lnTo>
                  <a:lnTo>
                    <a:pt x="442" y="48"/>
                  </a:lnTo>
                  <a:lnTo>
                    <a:pt x="460" y="60"/>
                  </a:lnTo>
                  <a:lnTo>
                    <a:pt x="478" y="72"/>
                  </a:lnTo>
                  <a:lnTo>
                    <a:pt x="502" y="84"/>
                  </a:lnTo>
                  <a:lnTo>
                    <a:pt x="532" y="96"/>
                  </a:lnTo>
                  <a:lnTo>
                    <a:pt x="568" y="108"/>
                  </a:lnTo>
                  <a:lnTo>
                    <a:pt x="610" y="120"/>
                  </a:lnTo>
                  <a:lnTo>
                    <a:pt x="652" y="132"/>
                  </a:lnTo>
                  <a:lnTo>
                    <a:pt x="706" y="144"/>
                  </a:lnTo>
                  <a:lnTo>
                    <a:pt x="759" y="150"/>
                  </a:lnTo>
                  <a:lnTo>
                    <a:pt x="819" y="156"/>
                  </a:lnTo>
                  <a:lnTo>
                    <a:pt x="879" y="156"/>
                  </a:lnTo>
                  <a:lnTo>
                    <a:pt x="945" y="150"/>
                  </a:lnTo>
                  <a:lnTo>
                    <a:pt x="1016" y="138"/>
                  </a:lnTo>
                  <a:lnTo>
                    <a:pt x="1058" y="132"/>
                  </a:lnTo>
                  <a:lnTo>
                    <a:pt x="1100" y="120"/>
                  </a:lnTo>
                  <a:lnTo>
                    <a:pt x="1142" y="108"/>
                  </a:lnTo>
                  <a:lnTo>
                    <a:pt x="1178" y="96"/>
                  </a:lnTo>
                  <a:lnTo>
                    <a:pt x="1220" y="84"/>
                  </a:lnTo>
                  <a:lnTo>
                    <a:pt x="1262" y="66"/>
                  </a:lnTo>
                  <a:lnTo>
                    <a:pt x="1309" y="48"/>
                  </a:lnTo>
                  <a:lnTo>
                    <a:pt x="1333" y="42"/>
                  </a:lnTo>
                  <a:lnTo>
                    <a:pt x="1345" y="36"/>
                  </a:lnTo>
                  <a:lnTo>
                    <a:pt x="1357" y="36"/>
                  </a:lnTo>
                  <a:lnTo>
                    <a:pt x="1375" y="36"/>
                  </a:lnTo>
                  <a:lnTo>
                    <a:pt x="1387" y="36"/>
                  </a:lnTo>
                  <a:lnTo>
                    <a:pt x="1399" y="36"/>
                  </a:lnTo>
                  <a:lnTo>
                    <a:pt x="1411" y="42"/>
                  </a:lnTo>
                  <a:lnTo>
                    <a:pt x="1429" y="42"/>
                  </a:lnTo>
                  <a:lnTo>
                    <a:pt x="1441" y="48"/>
                  </a:lnTo>
                  <a:lnTo>
                    <a:pt x="1459" y="60"/>
                  </a:lnTo>
                  <a:lnTo>
                    <a:pt x="1477" y="66"/>
                  </a:lnTo>
                  <a:lnTo>
                    <a:pt x="1483" y="72"/>
                  </a:lnTo>
                  <a:lnTo>
                    <a:pt x="1495" y="78"/>
                  </a:lnTo>
                  <a:lnTo>
                    <a:pt x="1507" y="84"/>
                  </a:lnTo>
                  <a:lnTo>
                    <a:pt x="1525" y="84"/>
                  </a:lnTo>
                  <a:lnTo>
                    <a:pt x="1561" y="90"/>
                  </a:lnTo>
                  <a:lnTo>
                    <a:pt x="1602" y="96"/>
                  </a:lnTo>
                  <a:lnTo>
                    <a:pt x="1644" y="102"/>
                  </a:lnTo>
                  <a:lnTo>
                    <a:pt x="1692" y="102"/>
                  </a:lnTo>
                  <a:lnTo>
                    <a:pt x="1794" y="102"/>
                  </a:lnTo>
                  <a:lnTo>
                    <a:pt x="1895" y="102"/>
                  </a:lnTo>
                  <a:lnTo>
                    <a:pt x="1938" y="102"/>
                  </a:lnTo>
                  <a:lnTo>
                    <a:pt x="1971" y="96"/>
                  </a:lnTo>
                  <a:lnTo>
                    <a:pt x="2019" y="77"/>
                  </a:lnTo>
                  <a:lnTo>
                    <a:pt x="2063" y="57"/>
                  </a:lnTo>
                  <a:lnTo>
                    <a:pt x="2111" y="38"/>
                  </a:lnTo>
                  <a:lnTo>
                    <a:pt x="2145" y="18"/>
                  </a:lnTo>
                  <a:lnTo>
                    <a:pt x="2172" y="9"/>
                  </a:lnTo>
                  <a:lnTo>
                    <a:pt x="2202" y="0"/>
                  </a:lnTo>
                  <a:lnTo>
                    <a:pt x="2235" y="3"/>
                  </a:lnTo>
                  <a:lnTo>
                    <a:pt x="2250" y="24"/>
                  </a:lnTo>
                  <a:lnTo>
                    <a:pt x="2262" y="51"/>
                  </a:lnTo>
                  <a:lnTo>
                    <a:pt x="2290" y="72"/>
                  </a:lnTo>
                  <a:lnTo>
                    <a:pt x="2296" y="78"/>
                  </a:lnTo>
                  <a:lnTo>
                    <a:pt x="2308" y="84"/>
                  </a:lnTo>
                  <a:lnTo>
                    <a:pt x="2326" y="90"/>
                  </a:lnTo>
                  <a:lnTo>
                    <a:pt x="2350" y="102"/>
                  </a:lnTo>
                  <a:lnTo>
                    <a:pt x="2380" y="108"/>
                  </a:lnTo>
                  <a:lnTo>
                    <a:pt x="2416" y="114"/>
                  </a:lnTo>
                  <a:lnTo>
                    <a:pt x="2446" y="108"/>
                  </a:lnTo>
                  <a:lnTo>
                    <a:pt x="2481" y="108"/>
                  </a:lnTo>
                  <a:lnTo>
                    <a:pt x="2511" y="102"/>
                  </a:lnTo>
                  <a:lnTo>
                    <a:pt x="2541" y="96"/>
                  </a:lnTo>
                  <a:lnTo>
                    <a:pt x="2559" y="96"/>
                  </a:lnTo>
                  <a:lnTo>
                    <a:pt x="2595" y="84"/>
                  </a:lnTo>
                  <a:lnTo>
                    <a:pt x="2619" y="72"/>
                  </a:lnTo>
                  <a:lnTo>
                    <a:pt x="2643" y="54"/>
                  </a:lnTo>
                  <a:lnTo>
                    <a:pt x="2661" y="42"/>
                  </a:lnTo>
                  <a:lnTo>
                    <a:pt x="2673" y="24"/>
                  </a:lnTo>
                  <a:lnTo>
                    <a:pt x="2697" y="18"/>
                  </a:lnTo>
                  <a:lnTo>
                    <a:pt x="2715" y="24"/>
                  </a:lnTo>
                  <a:lnTo>
                    <a:pt x="2715" y="48"/>
                  </a:lnTo>
                  <a:lnTo>
                    <a:pt x="2709" y="78"/>
                  </a:lnTo>
                  <a:lnTo>
                    <a:pt x="2709" y="108"/>
                  </a:lnTo>
                  <a:lnTo>
                    <a:pt x="2727" y="114"/>
                  </a:lnTo>
                  <a:lnTo>
                    <a:pt x="2744" y="120"/>
                  </a:lnTo>
                  <a:lnTo>
                    <a:pt x="2768" y="126"/>
                  </a:lnTo>
                  <a:lnTo>
                    <a:pt x="2792" y="132"/>
                  </a:lnTo>
                  <a:lnTo>
                    <a:pt x="2816" y="132"/>
                  </a:lnTo>
                  <a:lnTo>
                    <a:pt x="2846" y="132"/>
                  </a:lnTo>
                  <a:lnTo>
                    <a:pt x="2870" y="132"/>
                  </a:lnTo>
                  <a:lnTo>
                    <a:pt x="2906" y="132"/>
                  </a:lnTo>
                  <a:lnTo>
                    <a:pt x="2972" y="126"/>
                  </a:lnTo>
                  <a:lnTo>
                    <a:pt x="3049" y="114"/>
                  </a:lnTo>
                  <a:lnTo>
                    <a:pt x="3127" y="102"/>
                  </a:lnTo>
                  <a:lnTo>
                    <a:pt x="3205" y="90"/>
                  </a:lnTo>
                  <a:lnTo>
                    <a:pt x="3336" y="78"/>
                  </a:lnTo>
                  <a:lnTo>
                    <a:pt x="3426" y="72"/>
                  </a:lnTo>
                  <a:lnTo>
                    <a:pt x="3456" y="66"/>
                  </a:lnTo>
                  <a:lnTo>
                    <a:pt x="3462" y="66"/>
                  </a:lnTo>
                  <a:lnTo>
                    <a:pt x="3474" y="60"/>
                  </a:lnTo>
                  <a:lnTo>
                    <a:pt x="3486" y="48"/>
                  </a:lnTo>
                  <a:lnTo>
                    <a:pt x="3498" y="48"/>
                  </a:lnTo>
                  <a:lnTo>
                    <a:pt x="3510" y="42"/>
                  </a:lnTo>
                  <a:lnTo>
                    <a:pt x="3522" y="42"/>
                  </a:lnTo>
                  <a:lnTo>
                    <a:pt x="3534" y="36"/>
                  </a:lnTo>
                  <a:lnTo>
                    <a:pt x="3546" y="36"/>
                  </a:lnTo>
                  <a:lnTo>
                    <a:pt x="3564" y="36"/>
                  </a:lnTo>
                  <a:lnTo>
                    <a:pt x="3582" y="42"/>
                  </a:lnTo>
                  <a:lnTo>
                    <a:pt x="3600" y="42"/>
                  </a:lnTo>
                  <a:lnTo>
                    <a:pt x="3617" y="54"/>
                  </a:lnTo>
                  <a:lnTo>
                    <a:pt x="3635" y="60"/>
                  </a:lnTo>
                  <a:lnTo>
                    <a:pt x="3647" y="66"/>
                  </a:lnTo>
                  <a:lnTo>
                    <a:pt x="3659" y="72"/>
                  </a:lnTo>
                  <a:lnTo>
                    <a:pt x="3689" y="78"/>
                  </a:lnTo>
                  <a:lnTo>
                    <a:pt x="3731" y="90"/>
                  </a:lnTo>
                  <a:lnTo>
                    <a:pt x="3767" y="96"/>
                  </a:lnTo>
                  <a:lnTo>
                    <a:pt x="3815" y="102"/>
                  </a:lnTo>
                  <a:lnTo>
                    <a:pt x="3863" y="102"/>
                  </a:lnTo>
                  <a:lnTo>
                    <a:pt x="3916" y="102"/>
                  </a:lnTo>
                  <a:lnTo>
                    <a:pt x="3970" y="102"/>
                  </a:lnTo>
                  <a:lnTo>
                    <a:pt x="4024" y="102"/>
                  </a:lnTo>
                  <a:lnTo>
                    <a:pt x="4078" y="102"/>
                  </a:lnTo>
                  <a:lnTo>
                    <a:pt x="4132" y="96"/>
                  </a:lnTo>
                  <a:lnTo>
                    <a:pt x="4186" y="90"/>
                  </a:lnTo>
                  <a:lnTo>
                    <a:pt x="4239" y="78"/>
                  </a:lnTo>
                  <a:lnTo>
                    <a:pt x="4287" y="72"/>
                  </a:lnTo>
                  <a:lnTo>
                    <a:pt x="4341" y="54"/>
                  </a:lnTo>
                  <a:lnTo>
                    <a:pt x="4383" y="42"/>
                  </a:lnTo>
                  <a:lnTo>
                    <a:pt x="4419" y="30"/>
                  </a:lnTo>
                  <a:lnTo>
                    <a:pt x="4449" y="18"/>
                  </a:lnTo>
                  <a:lnTo>
                    <a:pt x="4478" y="12"/>
                  </a:lnTo>
                  <a:lnTo>
                    <a:pt x="4502" y="6"/>
                  </a:lnTo>
                  <a:lnTo>
                    <a:pt x="4526" y="0"/>
                  </a:lnTo>
                  <a:lnTo>
                    <a:pt x="4544" y="0"/>
                  </a:lnTo>
                  <a:lnTo>
                    <a:pt x="4562" y="0"/>
                  </a:lnTo>
                  <a:lnTo>
                    <a:pt x="4574" y="6"/>
                  </a:lnTo>
                  <a:lnTo>
                    <a:pt x="4586" y="12"/>
                  </a:lnTo>
                  <a:lnTo>
                    <a:pt x="4598" y="18"/>
                  </a:lnTo>
                  <a:lnTo>
                    <a:pt x="4604" y="24"/>
                  </a:lnTo>
                  <a:lnTo>
                    <a:pt x="4610" y="30"/>
                  </a:lnTo>
                  <a:lnTo>
                    <a:pt x="4616" y="36"/>
                  </a:lnTo>
                  <a:lnTo>
                    <a:pt x="4622" y="48"/>
                  </a:lnTo>
                  <a:lnTo>
                    <a:pt x="4628" y="60"/>
                  </a:lnTo>
                  <a:lnTo>
                    <a:pt x="4634" y="66"/>
                  </a:lnTo>
                  <a:lnTo>
                    <a:pt x="4640" y="78"/>
                  </a:lnTo>
                  <a:lnTo>
                    <a:pt x="4652" y="84"/>
                  </a:lnTo>
                  <a:lnTo>
                    <a:pt x="4670" y="90"/>
                  </a:lnTo>
                  <a:lnTo>
                    <a:pt x="4682" y="96"/>
                  </a:lnTo>
                  <a:lnTo>
                    <a:pt x="4706" y="102"/>
                  </a:lnTo>
                  <a:lnTo>
                    <a:pt x="4724" y="108"/>
                  </a:lnTo>
                  <a:lnTo>
                    <a:pt x="4748" y="114"/>
                  </a:lnTo>
                  <a:lnTo>
                    <a:pt x="4771" y="114"/>
                  </a:lnTo>
                  <a:lnTo>
                    <a:pt x="4801" y="114"/>
                  </a:lnTo>
                  <a:lnTo>
                    <a:pt x="4831" y="108"/>
                  </a:lnTo>
                  <a:lnTo>
                    <a:pt x="4861" y="102"/>
                  </a:lnTo>
                  <a:lnTo>
                    <a:pt x="4891" y="96"/>
                  </a:lnTo>
                  <a:lnTo>
                    <a:pt x="4927" y="84"/>
                  </a:lnTo>
                  <a:lnTo>
                    <a:pt x="4957" y="66"/>
                  </a:lnTo>
                  <a:lnTo>
                    <a:pt x="4993" y="48"/>
                  </a:lnTo>
                  <a:lnTo>
                    <a:pt x="5017" y="36"/>
                  </a:lnTo>
                  <a:lnTo>
                    <a:pt x="5029" y="30"/>
                  </a:lnTo>
                  <a:lnTo>
                    <a:pt x="5061" y="24"/>
                  </a:lnTo>
                  <a:lnTo>
                    <a:pt x="5091" y="17"/>
                  </a:lnTo>
                  <a:lnTo>
                    <a:pt x="5118" y="14"/>
                  </a:lnTo>
                  <a:lnTo>
                    <a:pt x="5145" y="9"/>
                  </a:lnTo>
                  <a:lnTo>
                    <a:pt x="5175" y="9"/>
                  </a:lnTo>
                  <a:lnTo>
                    <a:pt x="5199" y="8"/>
                  </a:lnTo>
                  <a:lnTo>
                    <a:pt x="5219" y="9"/>
                  </a:lnTo>
                  <a:lnTo>
                    <a:pt x="5238" y="9"/>
                  </a:lnTo>
                  <a:lnTo>
                    <a:pt x="5258" y="11"/>
                  </a:lnTo>
                  <a:lnTo>
                    <a:pt x="5280" y="9"/>
                  </a:lnTo>
                  <a:lnTo>
                    <a:pt x="5304" y="11"/>
                  </a:lnTo>
                  <a:lnTo>
                    <a:pt x="5327" y="8"/>
                  </a:lnTo>
                  <a:lnTo>
                    <a:pt x="5351" y="8"/>
                  </a:lnTo>
                  <a:lnTo>
                    <a:pt x="5390" y="9"/>
                  </a:lnTo>
                  <a:lnTo>
                    <a:pt x="5435" y="24"/>
                  </a:lnTo>
                  <a:lnTo>
                    <a:pt x="5447" y="30"/>
                  </a:lnTo>
                  <a:lnTo>
                    <a:pt x="5453" y="36"/>
                  </a:lnTo>
                  <a:lnTo>
                    <a:pt x="5453" y="42"/>
                  </a:lnTo>
                  <a:lnTo>
                    <a:pt x="5459" y="48"/>
                  </a:lnTo>
                  <a:lnTo>
                    <a:pt x="5459" y="54"/>
                  </a:lnTo>
                  <a:lnTo>
                    <a:pt x="5459" y="60"/>
                  </a:lnTo>
                  <a:lnTo>
                    <a:pt x="5459" y="66"/>
                  </a:lnTo>
                  <a:lnTo>
                    <a:pt x="5465" y="66"/>
                  </a:lnTo>
                  <a:lnTo>
                    <a:pt x="5465" y="72"/>
                  </a:lnTo>
                  <a:lnTo>
                    <a:pt x="5477" y="72"/>
                  </a:lnTo>
                  <a:lnTo>
                    <a:pt x="5489" y="78"/>
                  </a:lnTo>
                  <a:lnTo>
                    <a:pt x="5501" y="84"/>
                  </a:lnTo>
                  <a:lnTo>
                    <a:pt x="5519" y="84"/>
                  </a:lnTo>
                  <a:lnTo>
                    <a:pt x="5555" y="90"/>
                  </a:lnTo>
                  <a:lnTo>
                    <a:pt x="5603" y="90"/>
                  </a:lnTo>
                  <a:lnTo>
                    <a:pt x="5656" y="90"/>
                  </a:lnTo>
                  <a:lnTo>
                    <a:pt x="5710" y="84"/>
                  </a:lnTo>
                  <a:lnTo>
                    <a:pt x="5740" y="78"/>
                  </a:lnTo>
                  <a:lnTo>
                    <a:pt x="5770" y="72"/>
                  </a:lnTo>
                  <a:lnTo>
                    <a:pt x="5770" y="90"/>
                  </a:lnTo>
                  <a:lnTo>
                    <a:pt x="5770" y="90"/>
                  </a:lnTo>
                  <a:lnTo>
                    <a:pt x="5740" y="96"/>
                  </a:lnTo>
                  <a:lnTo>
                    <a:pt x="5710" y="102"/>
                  </a:lnTo>
                  <a:lnTo>
                    <a:pt x="5656" y="108"/>
                  </a:lnTo>
                  <a:lnTo>
                    <a:pt x="5603" y="108"/>
                  </a:lnTo>
                  <a:lnTo>
                    <a:pt x="5555" y="108"/>
                  </a:lnTo>
                  <a:lnTo>
                    <a:pt x="5519" y="102"/>
                  </a:lnTo>
                  <a:lnTo>
                    <a:pt x="5501" y="102"/>
                  </a:lnTo>
                  <a:lnTo>
                    <a:pt x="5489" y="96"/>
                  </a:lnTo>
                  <a:lnTo>
                    <a:pt x="5477" y="90"/>
                  </a:lnTo>
                  <a:lnTo>
                    <a:pt x="5465" y="90"/>
                  </a:lnTo>
                  <a:lnTo>
                    <a:pt x="5465" y="84"/>
                  </a:lnTo>
                  <a:lnTo>
                    <a:pt x="5459" y="84"/>
                  </a:lnTo>
                  <a:lnTo>
                    <a:pt x="5459" y="78"/>
                  </a:lnTo>
                  <a:lnTo>
                    <a:pt x="5459" y="72"/>
                  </a:lnTo>
                  <a:lnTo>
                    <a:pt x="5459" y="66"/>
                  </a:lnTo>
                  <a:lnTo>
                    <a:pt x="5453" y="60"/>
                  </a:lnTo>
                  <a:lnTo>
                    <a:pt x="5453" y="54"/>
                  </a:lnTo>
                  <a:lnTo>
                    <a:pt x="5447" y="48"/>
                  </a:lnTo>
                  <a:lnTo>
                    <a:pt x="5435" y="42"/>
                  </a:lnTo>
                  <a:lnTo>
                    <a:pt x="5429" y="36"/>
                  </a:lnTo>
                  <a:lnTo>
                    <a:pt x="5423" y="36"/>
                  </a:lnTo>
                  <a:lnTo>
                    <a:pt x="5405" y="30"/>
                  </a:lnTo>
                  <a:lnTo>
                    <a:pt x="5393" y="30"/>
                  </a:lnTo>
                  <a:lnTo>
                    <a:pt x="5370" y="23"/>
                  </a:lnTo>
                  <a:lnTo>
                    <a:pt x="5346" y="24"/>
                  </a:lnTo>
                  <a:lnTo>
                    <a:pt x="5325" y="27"/>
                  </a:lnTo>
                  <a:lnTo>
                    <a:pt x="5298" y="29"/>
                  </a:lnTo>
                  <a:lnTo>
                    <a:pt x="5270" y="29"/>
                  </a:lnTo>
                  <a:lnTo>
                    <a:pt x="5247" y="26"/>
                  </a:lnTo>
                  <a:lnTo>
                    <a:pt x="5219" y="24"/>
                  </a:lnTo>
                  <a:lnTo>
                    <a:pt x="5199" y="21"/>
                  </a:lnTo>
                  <a:lnTo>
                    <a:pt x="5174" y="24"/>
                  </a:lnTo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accent2">
                    <a:gamma/>
                    <a:tint val="96863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46104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1" compatLnSpc="1"/>
          <a:lstStyle/>
          <a:p>
            <a:pPr lvl="0"/>
            <a:r>
              <a:rPr lang="ru-RU" smtClean="0"/>
              <a:t>Образец заголовка</a:t>
            </a:r>
            <a:endParaRPr lang="ru-RU" smtClean="0"/>
          </a:p>
        </p:txBody>
      </p:sp>
      <p:sp>
        <p:nvSpPr>
          <p:cNvPr id="46105" name="Rectangle 2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 smtClean="0"/>
          </a:p>
        </p:txBody>
      </p:sp>
      <p:sp>
        <p:nvSpPr>
          <p:cNvPr id="46106" name="Rectangle 2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6107" name="Rectangle 2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000">
                <a:latin typeface="Tahoma" panose="020B0604030504040204" pitchFamily="34" charset="0"/>
              </a:defRPr>
            </a:lvl1pPr>
          </a:lstStyle>
          <a:p>
            <a:pPr lvl="0" eaLnBrk="1" hangingPunct="1"/>
            <a:fld id="{9A0DB2DC-4C9A-4742-B13C-FB6460FD3503}" type="slidenum">
              <a:rPr lang="ru-RU" altLang="ru-RU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ru-RU" altLang="ru-RU" dirty="0"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46108" name="Rectangle 2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l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l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anose="05000000000000000000" pitchFamily="2" charset="2"/>
        <a:buChar char="l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Font typeface="Wingdings" panose="05000000000000000000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0000"/>
        <a:buFont typeface="Wingdings" panose="05000000000000000000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0000"/>
        <a:buFont typeface="Wingdings" panose="05000000000000000000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0000"/>
        <a:buFont typeface="Wingdings" panose="05000000000000000000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0000"/>
        <a:buFont typeface="Wingdings" panose="05000000000000000000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074" name="Line 2"/>
          <p:cNvSpPr/>
          <p:nvPr/>
        </p:nvSpPr>
        <p:spPr>
          <a:xfrm>
            <a:off x="7962900" y="152400"/>
            <a:ext cx="0" cy="1524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5" name="Rectangle 3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/>
            <a:r>
              <a:rPr lang="ru-RU" altLang="en-US" dirty="0"/>
              <a:t>Образец заголовка</a:t>
            </a:r>
            <a:endParaRPr lang="ru-RU" altLang="en-US" dirty="0"/>
          </a:p>
        </p:txBody>
      </p:sp>
      <p:sp>
        <p:nvSpPr>
          <p:cNvPr id="3076" name="Rectangle 4"/>
          <p:cNvSpPr>
            <a:spLocks noGrp="1"/>
          </p:cNvSpPr>
          <p:nvPr>
            <p:ph type="body" idx="1"/>
          </p:nvPr>
        </p:nvSpPr>
        <p:spPr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ru-RU" altLang="en-US" dirty="0"/>
              <a:t>Образец текста</a:t>
            </a:r>
            <a:endParaRPr lang="ru-RU" altLang="en-US" dirty="0"/>
          </a:p>
          <a:p>
            <a:pPr lvl="1"/>
            <a:r>
              <a:rPr lang="ru-RU" altLang="en-US" dirty="0"/>
              <a:t>Второй уровень</a:t>
            </a:r>
            <a:endParaRPr lang="ru-RU" altLang="en-US" dirty="0"/>
          </a:p>
          <a:p>
            <a:pPr lvl="2"/>
            <a:r>
              <a:rPr lang="ru-RU" altLang="en-US" dirty="0"/>
              <a:t>Третий уровень</a:t>
            </a:r>
            <a:endParaRPr lang="ru-RU" altLang="en-US" dirty="0"/>
          </a:p>
          <a:p>
            <a:pPr lvl="3"/>
            <a:r>
              <a:rPr lang="ru-RU" altLang="en-US" dirty="0"/>
              <a:t>Четвертый уровень</a:t>
            </a:r>
            <a:endParaRPr lang="ru-RU" altLang="en-US" dirty="0"/>
          </a:p>
          <a:p>
            <a:pPr lvl="4"/>
            <a:r>
              <a:rPr lang="ru-RU" altLang="en-US" dirty="0"/>
              <a:t>Пятый уровень</a:t>
            </a:r>
            <a:endParaRPr lang="ru-RU" altLang="en-US" dirty="0"/>
          </a:p>
        </p:txBody>
      </p:sp>
      <p:sp>
        <p:nvSpPr>
          <p:cNvPr id="13005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0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3005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000"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3005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000"/>
            </a:lvl1pPr>
          </a:lstStyle>
          <a:p>
            <a:pPr lvl="0" eaLnBrk="1" hangingPunct="1"/>
            <a:fld id="{9A0DB2DC-4C9A-4742-B13C-FB6460FD3503}" type="slidenum">
              <a:rPr lang="ru-RU" altLang="en-US" dirty="0">
                <a:latin typeface="Arial" panose="020B0604020202020204" pitchFamily="34" charset="0"/>
              </a:rPr>
            </a:fld>
            <a:endParaRPr lang="ru-RU" altLang="en-US" dirty="0">
              <a:latin typeface="Arial" panose="020B0604020202020204" pitchFamily="34" charset="0"/>
            </a:endParaRPr>
          </a:p>
        </p:txBody>
      </p:sp>
      <p:grpSp>
        <p:nvGrpSpPr>
          <p:cNvPr id="3080" name="Group 8"/>
          <p:cNvGrpSpPr/>
          <p:nvPr/>
        </p:nvGrpSpPr>
        <p:grpSpPr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3081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082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083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8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084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085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086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8" cy="7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087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8" cy="7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088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089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090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8" cy="7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091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8" cy="7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092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093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094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095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8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096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8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097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098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099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8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100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8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101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102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103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104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8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105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8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106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107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108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8" cy="7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109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8" cy="7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110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111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8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ru-RU" alt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98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400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430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930" indent="-31623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6130" indent="-31623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330" indent="-31623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530" indent="-31623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730" indent="-31623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098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ru-RU" altLang="ru-RU" dirty="0"/>
              <a:t>Образец заголовка</a:t>
            </a:r>
            <a:endParaRPr lang="ru-RU" altLang="ru-RU" dirty="0"/>
          </a:p>
        </p:txBody>
      </p:sp>
      <p:sp>
        <p:nvSpPr>
          <p:cNvPr id="4099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ru-RU" altLang="ru-RU" dirty="0"/>
              <a:t>Образец текста</a:t>
            </a:r>
            <a:endParaRPr lang="ru-RU" altLang="ru-RU" dirty="0"/>
          </a:p>
          <a:p>
            <a:pPr lvl="1"/>
            <a:r>
              <a:rPr lang="ru-RU" altLang="ru-RU" dirty="0"/>
              <a:t>Второй уровень</a:t>
            </a:r>
            <a:endParaRPr lang="ru-RU" altLang="ru-RU" dirty="0"/>
          </a:p>
          <a:p>
            <a:pPr lvl="2"/>
            <a:r>
              <a:rPr lang="ru-RU" altLang="ru-RU" dirty="0"/>
              <a:t>Третий уровень</a:t>
            </a:r>
            <a:endParaRPr lang="ru-RU" altLang="ru-RU" dirty="0"/>
          </a:p>
          <a:p>
            <a:pPr lvl="3"/>
            <a:r>
              <a:rPr lang="ru-RU" altLang="ru-RU" dirty="0"/>
              <a:t>Четвертый уровень</a:t>
            </a:r>
            <a:endParaRPr lang="ru-RU" altLang="ru-RU" dirty="0"/>
          </a:p>
          <a:p>
            <a:pPr lvl="4"/>
            <a:r>
              <a:rPr lang="ru-RU" altLang="ru-RU" dirty="0"/>
              <a:t>Пятый уровень</a:t>
            </a:r>
            <a:endParaRPr lang="ru-RU" altLang="ru-RU" dirty="0"/>
          </a:p>
        </p:txBody>
      </p:sp>
      <p:sp>
        <p:nvSpPr>
          <p:cNvPr id="1331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331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331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hangingPunct="1"/>
            <a:fld id="{9A0DB2DC-4C9A-4742-B13C-FB6460FD3503}" type="slidenum">
              <a:rPr lang="ru-RU" altLang="ru-RU" dirty="0">
                <a:latin typeface="Arial" panose="020B0604020202020204" pitchFamily="34" charset="0"/>
              </a:rPr>
            </a:fld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4.vml"/><Relationship Id="rId7" Type="http://schemas.openxmlformats.org/officeDocument/2006/relationships/slideLayout" Target="../slideLayouts/slideLayout24.xml"/><Relationship Id="rId6" Type="http://schemas.openxmlformats.org/officeDocument/2006/relationships/image" Target="../media/image210.wmf"/><Relationship Id="rId5" Type="http://schemas.openxmlformats.org/officeDocument/2006/relationships/oleObject" Target="../embeddings/oleObject229.bin"/><Relationship Id="rId4" Type="http://schemas.openxmlformats.org/officeDocument/2006/relationships/image" Target="../media/image205.wmf"/><Relationship Id="rId3" Type="http://schemas.openxmlformats.org/officeDocument/2006/relationships/oleObject" Target="../embeddings/oleObject228.bin"/><Relationship Id="rId2" Type="http://schemas.openxmlformats.org/officeDocument/2006/relationships/image" Target="../media/image209.wmf"/><Relationship Id="rId1" Type="http://schemas.openxmlformats.org/officeDocument/2006/relationships/oleObject" Target="../embeddings/oleObject227.bin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2.GIF"/><Relationship Id="rId1" Type="http://schemas.openxmlformats.org/officeDocument/2006/relationships/image" Target="../media/image1.GIF"/></Relationships>
</file>

<file path=ppt/slides/_rels/slide10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5.vml"/><Relationship Id="rId5" Type="http://schemas.openxmlformats.org/officeDocument/2006/relationships/slideLayout" Target="../slideLayouts/slideLayout24.xml"/><Relationship Id="rId4" Type="http://schemas.openxmlformats.org/officeDocument/2006/relationships/image" Target="../media/image212.wmf"/><Relationship Id="rId3" Type="http://schemas.openxmlformats.org/officeDocument/2006/relationships/oleObject" Target="../embeddings/oleObject231.bin"/><Relationship Id="rId2" Type="http://schemas.openxmlformats.org/officeDocument/2006/relationships/image" Target="../media/image211.wmf"/><Relationship Id="rId1" Type="http://schemas.openxmlformats.org/officeDocument/2006/relationships/oleObject" Target="../embeddings/oleObject230.bin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4.xml"/><Relationship Id="rId1" Type="http://schemas.openxmlformats.org/officeDocument/2006/relationships/image" Target="../media/image213.png"/></Relationships>
</file>

<file path=ppt/slides/_rels/slide10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4.xml"/><Relationship Id="rId8" Type="http://schemas.openxmlformats.org/officeDocument/2006/relationships/image" Target="../media/image216.wmf"/><Relationship Id="rId7" Type="http://schemas.openxmlformats.org/officeDocument/2006/relationships/oleObject" Target="../embeddings/oleObject235.bin"/><Relationship Id="rId6" Type="http://schemas.openxmlformats.org/officeDocument/2006/relationships/image" Target="../media/image215.wmf"/><Relationship Id="rId5" Type="http://schemas.openxmlformats.org/officeDocument/2006/relationships/oleObject" Target="../embeddings/oleObject234.bin"/><Relationship Id="rId4" Type="http://schemas.openxmlformats.org/officeDocument/2006/relationships/image" Target="../media/image210.wmf"/><Relationship Id="rId3" Type="http://schemas.openxmlformats.org/officeDocument/2006/relationships/oleObject" Target="../embeddings/oleObject233.bin"/><Relationship Id="rId2" Type="http://schemas.openxmlformats.org/officeDocument/2006/relationships/image" Target="../media/image214.wmf"/><Relationship Id="rId10" Type="http://schemas.openxmlformats.org/officeDocument/2006/relationships/vmlDrawing" Target="../drawings/vmlDrawing66.vml"/><Relationship Id="rId1" Type="http://schemas.openxmlformats.org/officeDocument/2006/relationships/oleObject" Target="../embeddings/oleObject232.bin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.bin"/><Relationship Id="rId8" Type="http://schemas.openxmlformats.org/officeDocument/2006/relationships/image" Target="../media/image22.w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10.wmf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24.xml"/><Relationship Id="rId10" Type="http://schemas.openxmlformats.org/officeDocument/2006/relationships/image" Target="../media/image23.wmf"/><Relationship Id="rId1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8" Type="http://schemas.openxmlformats.org/officeDocument/2006/relationships/image" Target="../media/image26.w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24.wmf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24.xml"/><Relationship Id="rId10" Type="http://schemas.openxmlformats.org/officeDocument/2006/relationships/image" Target="../media/image27.wmf"/><Relationship Id="rId1" Type="http://schemas.openxmlformats.org/officeDocument/2006/relationships/oleObject" Target="../embeddings/oleObject26.bin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24.xml"/><Relationship Id="rId4" Type="http://schemas.openxmlformats.org/officeDocument/2006/relationships/image" Target="../media/image29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28.wmf"/><Relationship Id="rId1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0.vml"/><Relationship Id="rId8" Type="http://schemas.openxmlformats.org/officeDocument/2006/relationships/slideLayout" Target="../slideLayouts/slideLayout24.xml"/><Relationship Id="rId7" Type="http://schemas.openxmlformats.org/officeDocument/2006/relationships/image" Target="../media/image31.wmf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4.bin"/><Relationship Id="rId3" Type="http://schemas.openxmlformats.org/officeDocument/2006/relationships/image" Target="../media/image10.wmf"/><Relationship Id="rId2" Type="http://schemas.openxmlformats.org/officeDocument/2006/relationships/oleObject" Target="../embeddings/oleObject33.bin"/><Relationship Id="rId1" Type="http://schemas.openxmlformats.org/officeDocument/2006/relationships/image" Target="../media/image3.GIF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35.wmf"/><Relationship Id="rId8" Type="http://schemas.openxmlformats.org/officeDocument/2006/relationships/oleObject" Target="../embeddings/oleObject39.bin"/><Relationship Id="rId7" Type="http://schemas.openxmlformats.org/officeDocument/2006/relationships/image" Target="../media/image34.wmf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7.bin"/><Relationship Id="rId3" Type="http://schemas.openxmlformats.org/officeDocument/2006/relationships/image" Target="../media/image32.wmf"/><Relationship Id="rId2" Type="http://schemas.openxmlformats.org/officeDocument/2006/relationships/oleObject" Target="../embeddings/oleObject36.bin"/><Relationship Id="rId13" Type="http://schemas.openxmlformats.org/officeDocument/2006/relationships/vmlDrawing" Target="../drawings/vmlDrawing11.vml"/><Relationship Id="rId12" Type="http://schemas.openxmlformats.org/officeDocument/2006/relationships/slideLayout" Target="../slideLayouts/slideLayout24.xml"/><Relationship Id="rId11" Type="http://schemas.openxmlformats.org/officeDocument/2006/relationships/image" Target="../media/image36.wmf"/><Relationship Id="rId10" Type="http://schemas.openxmlformats.org/officeDocument/2006/relationships/oleObject" Target="../embeddings/oleObject40.bin"/><Relationship Id="rId1" Type="http://schemas.openxmlformats.org/officeDocument/2006/relationships/image" Target="../media/image3.GI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2.vml"/><Relationship Id="rId7" Type="http://schemas.openxmlformats.org/officeDocument/2006/relationships/slideLayout" Target="../slideLayouts/slideLayout24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8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37.wmf"/><Relationship Id="rId1" Type="http://schemas.openxmlformats.org/officeDocument/2006/relationships/oleObject" Target="../embeddings/oleObject4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4.xml"/><Relationship Id="rId1" Type="http://schemas.openxmlformats.org/officeDocument/2006/relationships/image" Target="../media/image3.GI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4.xml"/><Relationship Id="rId2" Type="http://schemas.openxmlformats.org/officeDocument/2006/relationships/image" Target="../media/image41.png"/><Relationship Id="rId1" Type="http://schemas.openxmlformats.org/officeDocument/2006/relationships/image" Target="../media/image4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2.GIF"/><Relationship Id="rId1" Type="http://schemas.openxmlformats.org/officeDocument/2006/relationships/image" Target="../media/image1.GI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4.xml"/><Relationship Id="rId1" Type="http://schemas.openxmlformats.org/officeDocument/2006/relationships/image" Target="../media/image42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4.xml"/><Relationship Id="rId1" Type="http://schemas.openxmlformats.org/officeDocument/2006/relationships/image" Target="../media/image43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3.vml"/><Relationship Id="rId8" Type="http://schemas.openxmlformats.org/officeDocument/2006/relationships/slideLayout" Target="../slideLayouts/slideLayout24.xml"/><Relationship Id="rId7" Type="http://schemas.openxmlformats.org/officeDocument/2006/relationships/image" Target="../media/image47.png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5.w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44.wmf"/><Relationship Id="rId1" Type="http://schemas.openxmlformats.org/officeDocument/2006/relationships/oleObject" Target="../embeddings/oleObject44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4.xml"/><Relationship Id="rId8" Type="http://schemas.openxmlformats.org/officeDocument/2006/relationships/image" Target="../media/image51.wmf"/><Relationship Id="rId7" Type="http://schemas.openxmlformats.org/officeDocument/2006/relationships/oleObject" Target="../embeddings/oleObject50.bin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48.bin"/><Relationship Id="rId2" Type="http://schemas.openxmlformats.org/officeDocument/2006/relationships/image" Target="../media/image48.wmf"/><Relationship Id="rId10" Type="http://schemas.openxmlformats.org/officeDocument/2006/relationships/vmlDrawing" Target="../drawings/vmlDrawing14.vml"/><Relationship Id="rId1" Type="http://schemas.openxmlformats.org/officeDocument/2006/relationships/oleObject" Target="../embeddings/oleObject47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8" Type="http://schemas.openxmlformats.org/officeDocument/2006/relationships/image" Target="../media/image55.wmf"/><Relationship Id="rId7" Type="http://schemas.openxmlformats.org/officeDocument/2006/relationships/oleObject" Target="../embeddings/oleObject54.bin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3.wmf"/><Relationship Id="rId3" Type="http://schemas.openxmlformats.org/officeDocument/2006/relationships/oleObject" Target="../embeddings/oleObject52.bin"/><Relationship Id="rId20" Type="http://schemas.openxmlformats.org/officeDocument/2006/relationships/vmlDrawing" Target="../drawings/vmlDrawing15.vml"/><Relationship Id="rId2" Type="http://schemas.openxmlformats.org/officeDocument/2006/relationships/image" Target="../media/image52.wmf"/><Relationship Id="rId19" Type="http://schemas.openxmlformats.org/officeDocument/2006/relationships/slideLayout" Target="../slideLayouts/slideLayout24.xml"/><Relationship Id="rId18" Type="http://schemas.openxmlformats.org/officeDocument/2006/relationships/image" Target="../media/image60.wmf"/><Relationship Id="rId17" Type="http://schemas.openxmlformats.org/officeDocument/2006/relationships/oleObject" Target="../embeddings/oleObject59.bin"/><Relationship Id="rId16" Type="http://schemas.openxmlformats.org/officeDocument/2006/relationships/image" Target="../media/image59.wmf"/><Relationship Id="rId15" Type="http://schemas.openxmlformats.org/officeDocument/2006/relationships/oleObject" Target="../embeddings/oleObject58.bin"/><Relationship Id="rId14" Type="http://schemas.openxmlformats.org/officeDocument/2006/relationships/image" Target="../media/image58.wmf"/><Relationship Id="rId13" Type="http://schemas.openxmlformats.org/officeDocument/2006/relationships/oleObject" Target="../embeddings/oleObject57.bin"/><Relationship Id="rId12" Type="http://schemas.openxmlformats.org/officeDocument/2006/relationships/image" Target="../media/image57.wmf"/><Relationship Id="rId11" Type="http://schemas.openxmlformats.org/officeDocument/2006/relationships/oleObject" Target="../embeddings/oleObject56.bin"/><Relationship Id="rId10" Type="http://schemas.openxmlformats.org/officeDocument/2006/relationships/image" Target="../media/image56.wmf"/><Relationship Id="rId1" Type="http://schemas.openxmlformats.org/officeDocument/2006/relationships/oleObject" Target="../embeddings/oleObject51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image" Target="../media/image63.wmf"/><Relationship Id="rId8" Type="http://schemas.openxmlformats.org/officeDocument/2006/relationships/oleObject" Target="../embeddings/oleObject63.bin"/><Relationship Id="rId7" Type="http://schemas.openxmlformats.org/officeDocument/2006/relationships/image" Target="../media/image10.wmf"/><Relationship Id="rId6" Type="http://schemas.openxmlformats.org/officeDocument/2006/relationships/oleObject" Target="../embeddings/oleObject62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61.bin"/><Relationship Id="rId3" Type="http://schemas.openxmlformats.org/officeDocument/2006/relationships/image" Target="../media/image61.wmf"/><Relationship Id="rId2" Type="http://schemas.openxmlformats.org/officeDocument/2006/relationships/oleObject" Target="../embeddings/oleObject60.bin"/><Relationship Id="rId11" Type="http://schemas.openxmlformats.org/officeDocument/2006/relationships/vmlDrawing" Target="../drawings/vmlDrawing16.vml"/><Relationship Id="rId10" Type="http://schemas.openxmlformats.org/officeDocument/2006/relationships/slideLayout" Target="../slideLayouts/slideLayout24.xml"/><Relationship Id="rId1" Type="http://schemas.openxmlformats.org/officeDocument/2006/relationships/image" Target="../media/image3.GI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4.xml"/><Relationship Id="rId1" Type="http://schemas.openxmlformats.org/officeDocument/2006/relationships/image" Target="../media/image64.png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8.bin"/><Relationship Id="rId8" Type="http://schemas.openxmlformats.org/officeDocument/2006/relationships/image" Target="../media/image68.wmf"/><Relationship Id="rId7" Type="http://schemas.openxmlformats.org/officeDocument/2006/relationships/oleObject" Target="../embeddings/oleObject67.bin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6.wmf"/><Relationship Id="rId3" Type="http://schemas.openxmlformats.org/officeDocument/2006/relationships/oleObject" Target="../embeddings/oleObject65.bin"/><Relationship Id="rId2" Type="http://schemas.openxmlformats.org/officeDocument/2006/relationships/image" Target="../media/image65.wmf"/><Relationship Id="rId14" Type="http://schemas.openxmlformats.org/officeDocument/2006/relationships/vmlDrawing" Target="../drawings/vmlDrawing17.vml"/><Relationship Id="rId13" Type="http://schemas.openxmlformats.org/officeDocument/2006/relationships/slideLayout" Target="../slideLayouts/slideLayout24.xml"/><Relationship Id="rId12" Type="http://schemas.openxmlformats.org/officeDocument/2006/relationships/image" Target="../media/image70.wmf"/><Relationship Id="rId11" Type="http://schemas.openxmlformats.org/officeDocument/2006/relationships/oleObject" Target="../embeddings/oleObject69.bin"/><Relationship Id="rId10" Type="http://schemas.openxmlformats.org/officeDocument/2006/relationships/image" Target="../media/image69.wmf"/><Relationship Id="rId1" Type="http://schemas.openxmlformats.org/officeDocument/2006/relationships/oleObject" Target="../embeddings/oleObject64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4.bin"/><Relationship Id="rId8" Type="http://schemas.openxmlformats.org/officeDocument/2006/relationships/image" Target="../media/image74.wmf"/><Relationship Id="rId7" Type="http://schemas.openxmlformats.org/officeDocument/2006/relationships/oleObject" Target="../embeddings/oleObject73.bin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2.wmf"/><Relationship Id="rId3" Type="http://schemas.openxmlformats.org/officeDocument/2006/relationships/oleObject" Target="../embeddings/oleObject71.bin"/><Relationship Id="rId20" Type="http://schemas.openxmlformats.org/officeDocument/2006/relationships/vmlDrawing" Target="../drawings/vmlDrawing18.vml"/><Relationship Id="rId2" Type="http://schemas.openxmlformats.org/officeDocument/2006/relationships/image" Target="../media/image71.wmf"/><Relationship Id="rId19" Type="http://schemas.openxmlformats.org/officeDocument/2006/relationships/slideLayout" Target="../slideLayouts/slideLayout24.xml"/><Relationship Id="rId18" Type="http://schemas.openxmlformats.org/officeDocument/2006/relationships/image" Target="../media/image79.wmf"/><Relationship Id="rId17" Type="http://schemas.openxmlformats.org/officeDocument/2006/relationships/oleObject" Target="../embeddings/oleObject78.bin"/><Relationship Id="rId16" Type="http://schemas.openxmlformats.org/officeDocument/2006/relationships/image" Target="../media/image78.wmf"/><Relationship Id="rId15" Type="http://schemas.openxmlformats.org/officeDocument/2006/relationships/oleObject" Target="../embeddings/oleObject77.bin"/><Relationship Id="rId14" Type="http://schemas.openxmlformats.org/officeDocument/2006/relationships/image" Target="../media/image77.wmf"/><Relationship Id="rId13" Type="http://schemas.openxmlformats.org/officeDocument/2006/relationships/oleObject" Target="../embeddings/oleObject76.bin"/><Relationship Id="rId12" Type="http://schemas.openxmlformats.org/officeDocument/2006/relationships/image" Target="../media/image76.wmf"/><Relationship Id="rId11" Type="http://schemas.openxmlformats.org/officeDocument/2006/relationships/oleObject" Target="../embeddings/oleObject75.bin"/><Relationship Id="rId10" Type="http://schemas.openxmlformats.org/officeDocument/2006/relationships/image" Target="../media/image75.wmf"/><Relationship Id="rId1" Type="http://schemas.openxmlformats.org/officeDocument/2006/relationships/oleObject" Target="../embeddings/oleObject7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4.xml"/><Relationship Id="rId2" Type="http://schemas.openxmlformats.org/officeDocument/2006/relationships/image" Target="../media/image4.png"/><Relationship Id="rId1" Type="http://schemas.openxmlformats.org/officeDocument/2006/relationships/image" Target="../media/image3.GIF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9.vml"/><Relationship Id="rId8" Type="http://schemas.openxmlformats.org/officeDocument/2006/relationships/slideLayout" Target="../slideLayouts/slideLayout24.xml"/><Relationship Id="rId7" Type="http://schemas.openxmlformats.org/officeDocument/2006/relationships/image" Target="../media/image82.wmf"/><Relationship Id="rId6" Type="http://schemas.openxmlformats.org/officeDocument/2006/relationships/oleObject" Target="../embeddings/oleObject81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80.bin"/><Relationship Id="rId3" Type="http://schemas.openxmlformats.org/officeDocument/2006/relationships/image" Target="../media/image80.wmf"/><Relationship Id="rId2" Type="http://schemas.openxmlformats.org/officeDocument/2006/relationships/oleObject" Target="../embeddings/oleObject79.bin"/><Relationship Id="rId1" Type="http://schemas.openxmlformats.org/officeDocument/2006/relationships/image" Target="../media/image3.GIF"/></Relationships>
</file>

<file path=ppt/slides/_rels/slide3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0.vml"/><Relationship Id="rId4" Type="http://schemas.openxmlformats.org/officeDocument/2006/relationships/slideLayout" Target="../slideLayouts/slideLayout24.xml"/><Relationship Id="rId3" Type="http://schemas.openxmlformats.org/officeDocument/2006/relationships/image" Target="../media/image83.wmf"/><Relationship Id="rId2" Type="http://schemas.openxmlformats.org/officeDocument/2006/relationships/oleObject" Target="../embeddings/oleObject82.bin"/><Relationship Id="rId1" Type="http://schemas.openxmlformats.org/officeDocument/2006/relationships/image" Target="../media/image3.GI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4.xml"/><Relationship Id="rId1" Type="http://schemas.openxmlformats.org/officeDocument/2006/relationships/image" Target="../media/image3.GI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1.vml"/><Relationship Id="rId7" Type="http://schemas.openxmlformats.org/officeDocument/2006/relationships/slideLayout" Target="../slideLayouts/slideLayout24.x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85.wmf"/><Relationship Id="rId3" Type="http://schemas.openxmlformats.org/officeDocument/2006/relationships/oleObject" Target="../embeddings/oleObject84.bin"/><Relationship Id="rId2" Type="http://schemas.openxmlformats.org/officeDocument/2006/relationships/image" Target="../media/image84.wmf"/><Relationship Id="rId1" Type="http://schemas.openxmlformats.org/officeDocument/2006/relationships/oleObject" Target="../embeddings/oleObject83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2.vml"/><Relationship Id="rId7" Type="http://schemas.openxmlformats.org/officeDocument/2006/relationships/slideLayout" Target="../slideLayouts/slideLayout24.x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87.wmf"/><Relationship Id="rId3" Type="http://schemas.openxmlformats.org/officeDocument/2006/relationships/oleObject" Target="../embeddings/oleObject87.bin"/><Relationship Id="rId2" Type="http://schemas.openxmlformats.org/officeDocument/2006/relationships/image" Target="../media/image85.wmf"/><Relationship Id="rId1" Type="http://schemas.openxmlformats.org/officeDocument/2006/relationships/oleObject" Target="../embeddings/oleObject86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4.xml"/><Relationship Id="rId1" Type="http://schemas.openxmlformats.org/officeDocument/2006/relationships/image" Target="../media/image3.GI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3.vml"/><Relationship Id="rId7" Type="http://schemas.openxmlformats.org/officeDocument/2006/relationships/slideLayout" Target="../slideLayouts/slideLayout24.x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85.wmf"/><Relationship Id="rId3" Type="http://schemas.openxmlformats.org/officeDocument/2006/relationships/oleObject" Target="../embeddings/oleObject90.bin"/><Relationship Id="rId2" Type="http://schemas.openxmlformats.org/officeDocument/2006/relationships/image" Target="../media/image89.wmf"/><Relationship Id="rId1" Type="http://schemas.openxmlformats.org/officeDocument/2006/relationships/oleObject" Target="../embeddings/oleObject89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4.vml"/><Relationship Id="rId7" Type="http://schemas.openxmlformats.org/officeDocument/2006/relationships/slideLayout" Target="../slideLayouts/slideLayout24.x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91.wmf"/><Relationship Id="rId3" Type="http://schemas.openxmlformats.org/officeDocument/2006/relationships/oleObject" Target="../embeddings/oleObject93.bin"/><Relationship Id="rId2" Type="http://schemas.openxmlformats.org/officeDocument/2006/relationships/image" Target="../media/image85.wmf"/><Relationship Id="rId1" Type="http://schemas.openxmlformats.org/officeDocument/2006/relationships/oleObject" Target="../embeddings/oleObject92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4.xml"/><Relationship Id="rId8" Type="http://schemas.openxmlformats.org/officeDocument/2006/relationships/image" Target="../media/image8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5.wmf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2.GIF"/><Relationship Id="rId1" Type="http://schemas.openxmlformats.org/officeDocument/2006/relationships/image" Target="../media/image1.GIF"/></Relationships>
</file>

<file path=ppt/slides/_rels/slide4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5.vml"/><Relationship Id="rId3" Type="http://schemas.openxmlformats.org/officeDocument/2006/relationships/slideLayout" Target="../slideLayouts/slideLayout24.xml"/><Relationship Id="rId2" Type="http://schemas.openxmlformats.org/officeDocument/2006/relationships/image" Target="../media/image93.wmf"/><Relationship Id="rId1" Type="http://schemas.openxmlformats.org/officeDocument/2006/relationships/oleObject" Target="../embeddings/oleObject95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6.vml"/><Relationship Id="rId8" Type="http://schemas.openxmlformats.org/officeDocument/2006/relationships/slideLayout" Target="../slideLayouts/slideLayout24.xml"/><Relationship Id="rId7" Type="http://schemas.openxmlformats.org/officeDocument/2006/relationships/image" Target="../media/image96.wmf"/><Relationship Id="rId6" Type="http://schemas.openxmlformats.org/officeDocument/2006/relationships/oleObject" Target="../embeddings/oleObject98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97.bin"/><Relationship Id="rId3" Type="http://schemas.openxmlformats.org/officeDocument/2006/relationships/image" Target="../media/image94.wmf"/><Relationship Id="rId2" Type="http://schemas.openxmlformats.org/officeDocument/2006/relationships/oleObject" Target="../embeddings/oleObject96.bin"/><Relationship Id="rId1" Type="http://schemas.openxmlformats.org/officeDocument/2006/relationships/image" Target="../media/image3.GIF"/></Relationships>
</file>

<file path=ppt/slides/_rels/slide4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7.vml"/><Relationship Id="rId3" Type="http://schemas.openxmlformats.org/officeDocument/2006/relationships/slideLayout" Target="../slideLayouts/slideLayout24.xml"/><Relationship Id="rId2" Type="http://schemas.openxmlformats.org/officeDocument/2006/relationships/image" Target="../media/image97.png"/><Relationship Id="rId1" Type="http://schemas.openxmlformats.org/officeDocument/2006/relationships/oleObject" Target="../embeddings/oleObject99.bin"/></Relationships>
</file>

<file path=ppt/slides/_rels/slide4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8.vml"/><Relationship Id="rId3" Type="http://schemas.openxmlformats.org/officeDocument/2006/relationships/slideLayout" Target="../slideLayouts/slideLayout24.xml"/><Relationship Id="rId2" Type="http://schemas.openxmlformats.org/officeDocument/2006/relationships/image" Target="../media/image98.wmf"/><Relationship Id="rId1" Type="http://schemas.openxmlformats.org/officeDocument/2006/relationships/oleObject" Target="../embeddings/oleObject100.bin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2.wmf"/><Relationship Id="rId8" Type="http://schemas.openxmlformats.org/officeDocument/2006/relationships/oleObject" Target="../embeddings/oleObject104.bin"/><Relationship Id="rId7" Type="http://schemas.openxmlformats.org/officeDocument/2006/relationships/image" Target="../media/image101.wmf"/><Relationship Id="rId6" Type="http://schemas.openxmlformats.org/officeDocument/2006/relationships/oleObject" Target="../embeddings/oleObject103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102.bin"/><Relationship Id="rId3" Type="http://schemas.openxmlformats.org/officeDocument/2006/relationships/image" Target="../media/image99.wmf"/><Relationship Id="rId2" Type="http://schemas.openxmlformats.org/officeDocument/2006/relationships/oleObject" Target="../embeddings/oleObject101.bin"/><Relationship Id="rId11" Type="http://schemas.openxmlformats.org/officeDocument/2006/relationships/vmlDrawing" Target="../drawings/vmlDrawing29.vml"/><Relationship Id="rId10" Type="http://schemas.openxmlformats.org/officeDocument/2006/relationships/slideLayout" Target="../slideLayouts/slideLayout24.xml"/><Relationship Id="rId1" Type="http://schemas.openxmlformats.org/officeDocument/2006/relationships/image" Target="../media/image3.GI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4.xml"/><Relationship Id="rId1" Type="http://schemas.openxmlformats.org/officeDocument/2006/relationships/image" Target="../media/image103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.wmf"/><Relationship Id="rId8" Type="http://schemas.openxmlformats.org/officeDocument/2006/relationships/oleObject" Target="../embeddings/oleObject8.bin"/><Relationship Id="rId7" Type="http://schemas.openxmlformats.org/officeDocument/2006/relationships/image" Target="../media/image11.wmf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Relationship Id="rId3" Type="http://schemas.openxmlformats.org/officeDocument/2006/relationships/image" Target="../media/image9.wmf"/><Relationship Id="rId2" Type="http://schemas.openxmlformats.org/officeDocument/2006/relationships/oleObject" Target="../embeddings/oleObject5.bin"/><Relationship Id="rId11" Type="http://schemas.openxmlformats.org/officeDocument/2006/relationships/vmlDrawing" Target="../drawings/vmlDrawing2.vml"/><Relationship Id="rId10" Type="http://schemas.openxmlformats.org/officeDocument/2006/relationships/slideLayout" Target="../slideLayouts/slideLayout24.xml"/><Relationship Id="rId1" Type="http://schemas.openxmlformats.org/officeDocument/2006/relationships/image" Target="../media/image3.GIF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9.bin"/><Relationship Id="rId8" Type="http://schemas.openxmlformats.org/officeDocument/2006/relationships/image" Target="../media/image107.wmf"/><Relationship Id="rId7" Type="http://schemas.openxmlformats.org/officeDocument/2006/relationships/oleObject" Target="../embeddings/oleObject108.bin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05.wmf"/><Relationship Id="rId3" Type="http://schemas.openxmlformats.org/officeDocument/2006/relationships/oleObject" Target="../embeddings/oleObject106.bin"/><Relationship Id="rId2" Type="http://schemas.openxmlformats.org/officeDocument/2006/relationships/image" Target="../media/image104.wmf"/><Relationship Id="rId12" Type="http://schemas.openxmlformats.org/officeDocument/2006/relationships/vmlDrawing" Target="../drawings/vmlDrawing30.vml"/><Relationship Id="rId11" Type="http://schemas.openxmlformats.org/officeDocument/2006/relationships/slideLayout" Target="../slideLayouts/slideLayout24.xml"/><Relationship Id="rId10" Type="http://schemas.openxmlformats.org/officeDocument/2006/relationships/image" Target="../media/image108.wmf"/><Relationship Id="rId1" Type="http://schemas.openxmlformats.org/officeDocument/2006/relationships/oleObject" Target="../embeddings/oleObject105.bin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1.vml"/><Relationship Id="rId8" Type="http://schemas.openxmlformats.org/officeDocument/2006/relationships/slideLayout" Target="../slideLayouts/slideLayout24.xml"/><Relationship Id="rId7" Type="http://schemas.openxmlformats.org/officeDocument/2006/relationships/image" Target="../media/image111.wmf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111.bin"/><Relationship Id="rId3" Type="http://schemas.openxmlformats.org/officeDocument/2006/relationships/image" Target="../media/image109.wmf"/><Relationship Id="rId2" Type="http://schemas.openxmlformats.org/officeDocument/2006/relationships/oleObject" Target="../embeddings/oleObject110.bin"/><Relationship Id="rId1" Type="http://schemas.openxmlformats.org/officeDocument/2006/relationships/image" Target="../media/image3.GIF"/></Relationships>
</file>

<file path=ppt/slides/_rels/slide5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2.vml"/><Relationship Id="rId3" Type="http://schemas.openxmlformats.org/officeDocument/2006/relationships/slideLayout" Target="../slideLayouts/slideLayout24.xml"/><Relationship Id="rId2" Type="http://schemas.openxmlformats.org/officeDocument/2006/relationships/image" Target="../media/image112.wmf"/><Relationship Id="rId1" Type="http://schemas.openxmlformats.org/officeDocument/2006/relationships/oleObject" Target="../embeddings/oleObject113.bin"/></Relationships>
</file>

<file path=ppt/slides/_rels/slide5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3.vml"/><Relationship Id="rId5" Type="http://schemas.openxmlformats.org/officeDocument/2006/relationships/slideLayout" Target="../slideLayouts/slideLayout24.xml"/><Relationship Id="rId4" Type="http://schemas.openxmlformats.org/officeDocument/2006/relationships/image" Target="../media/image114.wmf"/><Relationship Id="rId3" Type="http://schemas.openxmlformats.org/officeDocument/2006/relationships/oleObject" Target="../embeddings/oleObject115.bin"/><Relationship Id="rId2" Type="http://schemas.openxmlformats.org/officeDocument/2006/relationships/image" Target="../media/image113.wmf"/><Relationship Id="rId1" Type="http://schemas.openxmlformats.org/officeDocument/2006/relationships/oleObject" Target="../embeddings/oleObject114.bin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4.xml"/><Relationship Id="rId8" Type="http://schemas.openxmlformats.org/officeDocument/2006/relationships/image" Target="../media/image118.wmf"/><Relationship Id="rId7" Type="http://schemas.openxmlformats.org/officeDocument/2006/relationships/oleObject" Target="../embeddings/oleObject119.bin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16.wmf"/><Relationship Id="rId3" Type="http://schemas.openxmlformats.org/officeDocument/2006/relationships/oleObject" Target="../embeddings/oleObject117.bin"/><Relationship Id="rId2" Type="http://schemas.openxmlformats.org/officeDocument/2006/relationships/image" Target="../media/image115.wmf"/><Relationship Id="rId10" Type="http://schemas.openxmlformats.org/officeDocument/2006/relationships/vmlDrawing" Target="../drawings/vmlDrawing34.vml"/><Relationship Id="rId1" Type="http://schemas.openxmlformats.org/officeDocument/2006/relationships/oleObject" Target="../embeddings/oleObject116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5.vml"/><Relationship Id="rId7" Type="http://schemas.openxmlformats.org/officeDocument/2006/relationships/slideLayout" Target="../slideLayouts/slideLayout24.x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20.wmf"/><Relationship Id="rId3" Type="http://schemas.openxmlformats.org/officeDocument/2006/relationships/oleObject" Target="../embeddings/oleObject121.bin"/><Relationship Id="rId2" Type="http://schemas.openxmlformats.org/officeDocument/2006/relationships/image" Target="../media/image119.wmf"/><Relationship Id="rId1" Type="http://schemas.openxmlformats.org/officeDocument/2006/relationships/oleObject" Target="../embeddings/oleObject120.bin"/></Relationships>
</file>

<file path=ppt/slides/_rels/slide5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6.vml"/><Relationship Id="rId6" Type="http://schemas.openxmlformats.org/officeDocument/2006/relationships/slideLayout" Target="../slideLayouts/slideLayout24.xml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124.bin"/><Relationship Id="rId3" Type="http://schemas.openxmlformats.org/officeDocument/2006/relationships/image" Target="../media/image122.wmf"/><Relationship Id="rId2" Type="http://schemas.openxmlformats.org/officeDocument/2006/relationships/oleObject" Target="../embeddings/oleObject123.bin"/><Relationship Id="rId1" Type="http://schemas.openxmlformats.org/officeDocument/2006/relationships/image" Target="../media/image3.GIF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7.vml"/><Relationship Id="rId8" Type="http://schemas.openxmlformats.org/officeDocument/2006/relationships/slideLayout" Target="../slideLayouts/slideLayout24.xml"/><Relationship Id="rId7" Type="http://schemas.openxmlformats.org/officeDocument/2006/relationships/image" Target="../media/image126.wmf"/><Relationship Id="rId6" Type="http://schemas.openxmlformats.org/officeDocument/2006/relationships/oleObject" Target="../embeddings/oleObject127.bin"/><Relationship Id="rId5" Type="http://schemas.openxmlformats.org/officeDocument/2006/relationships/image" Target="../media/image125.wmf"/><Relationship Id="rId4" Type="http://schemas.openxmlformats.org/officeDocument/2006/relationships/oleObject" Target="../embeddings/oleObject126.bin"/><Relationship Id="rId3" Type="http://schemas.openxmlformats.org/officeDocument/2006/relationships/image" Target="../media/image124.wmf"/><Relationship Id="rId2" Type="http://schemas.openxmlformats.org/officeDocument/2006/relationships/oleObject" Target="../embeddings/oleObject125.bin"/><Relationship Id="rId1" Type="http://schemas.openxmlformats.org/officeDocument/2006/relationships/image" Target="../media/image3.GIF"/></Relationships>
</file>

<file path=ppt/slides/_rels/slide5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8.vml"/><Relationship Id="rId5" Type="http://schemas.openxmlformats.org/officeDocument/2006/relationships/slideLayout" Target="../slideLayouts/slideLayout24.xml"/><Relationship Id="rId4" Type="http://schemas.openxmlformats.org/officeDocument/2006/relationships/image" Target="../media/image127.wmf"/><Relationship Id="rId3" Type="http://schemas.openxmlformats.org/officeDocument/2006/relationships/oleObject" Target="../embeddings/oleObject129.bin"/><Relationship Id="rId2" Type="http://schemas.openxmlformats.org/officeDocument/2006/relationships/image" Target="../media/image123.wmf"/><Relationship Id="rId1" Type="http://schemas.openxmlformats.org/officeDocument/2006/relationships/oleObject" Target="../embeddings/oleObject128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2.GIF"/><Relationship Id="rId1" Type="http://schemas.openxmlformats.org/officeDocument/2006/relationships/image" Target="../media/image1.GIF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4.xml"/><Relationship Id="rId2" Type="http://schemas.openxmlformats.org/officeDocument/2006/relationships/image" Target="../media/image13.wmf"/><Relationship Id="rId1" Type="http://schemas.openxmlformats.org/officeDocument/2006/relationships/oleObject" Target="../embeddings/oleObject9.bin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1.wmf"/><Relationship Id="rId8" Type="http://schemas.openxmlformats.org/officeDocument/2006/relationships/oleObject" Target="../embeddings/oleObject133.bin"/><Relationship Id="rId7" Type="http://schemas.openxmlformats.org/officeDocument/2006/relationships/image" Target="../media/image130.wmf"/><Relationship Id="rId6" Type="http://schemas.openxmlformats.org/officeDocument/2006/relationships/oleObject" Target="../embeddings/oleObject132.bin"/><Relationship Id="rId5" Type="http://schemas.openxmlformats.org/officeDocument/2006/relationships/image" Target="../media/image129.wmf"/><Relationship Id="rId4" Type="http://schemas.openxmlformats.org/officeDocument/2006/relationships/oleObject" Target="../embeddings/oleObject131.bin"/><Relationship Id="rId3" Type="http://schemas.openxmlformats.org/officeDocument/2006/relationships/image" Target="../media/image128.wmf"/><Relationship Id="rId2" Type="http://schemas.openxmlformats.org/officeDocument/2006/relationships/oleObject" Target="../embeddings/oleObject130.bin"/><Relationship Id="rId15" Type="http://schemas.openxmlformats.org/officeDocument/2006/relationships/vmlDrawing" Target="../drawings/vmlDrawing39.vml"/><Relationship Id="rId14" Type="http://schemas.openxmlformats.org/officeDocument/2006/relationships/slideLayout" Target="../slideLayouts/slideLayout24.xml"/><Relationship Id="rId13" Type="http://schemas.openxmlformats.org/officeDocument/2006/relationships/image" Target="../media/image133.wmf"/><Relationship Id="rId12" Type="http://schemas.openxmlformats.org/officeDocument/2006/relationships/oleObject" Target="../embeddings/oleObject135.bin"/><Relationship Id="rId11" Type="http://schemas.openxmlformats.org/officeDocument/2006/relationships/image" Target="../media/image132.wmf"/><Relationship Id="rId10" Type="http://schemas.openxmlformats.org/officeDocument/2006/relationships/oleObject" Target="../embeddings/oleObject134.bin"/><Relationship Id="rId1" Type="http://schemas.openxmlformats.org/officeDocument/2006/relationships/image" Target="../media/image3.GIF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4.xml"/><Relationship Id="rId8" Type="http://schemas.openxmlformats.org/officeDocument/2006/relationships/image" Target="../media/image137.wmf"/><Relationship Id="rId7" Type="http://schemas.openxmlformats.org/officeDocument/2006/relationships/oleObject" Target="../embeddings/oleObject139.bin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35.wmf"/><Relationship Id="rId3" Type="http://schemas.openxmlformats.org/officeDocument/2006/relationships/oleObject" Target="../embeddings/oleObject137.bin"/><Relationship Id="rId2" Type="http://schemas.openxmlformats.org/officeDocument/2006/relationships/image" Target="../media/image134.wmf"/><Relationship Id="rId10" Type="http://schemas.openxmlformats.org/officeDocument/2006/relationships/vmlDrawing" Target="../drawings/vmlDrawing40.vml"/><Relationship Id="rId1" Type="http://schemas.openxmlformats.org/officeDocument/2006/relationships/oleObject" Target="../embeddings/oleObject136.bin"/></Relationships>
</file>

<file path=ppt/slides/_rels/slide6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1.vml"/><Relationship Id="rId5" Type="http://schemas.openxmlformats.org/officeDocument/2006/relationships/slideLayout" Target="../slideLayouts/slideLayout24.xml"/><Relationship Id="rId4" Type="http://schemas.openxmlformats.org/officeDocument/2006/relationships/image" Target="../media/image139.wmf"/><Relationship Id="rId3" Type="http://schemas.openxmlformats.org/officeDocument/2006/relationships/oleObject" Target="../embeddings/oleObject141.bin"/><Relationship Id="rId2" Type="http://schemas.openxmlformats.org/officeDocument/2006/relationships/image" Target="../media/image138.wmf"/><Relationship Id="rId1" Type="http://schemas.openxmlformats.org/officeDocument/2006/relationships/oleObject" Target="../embeddings/oleObject140.bin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2.vml"/><Relationship Id="rId8" Type="http://schemas.openxmlformats.org/officeDocument/2006/relationships/slideLayout" Target="../slideLayouts/slideLayout24.xml"/><Relationship Id="rId7" Type="http://schemas.openxmlformats.org/officeDocument/2006/relationships/image" Target="../media/image140.wmf"/><Relationship Id="rId6" Type="http://schemas.openxmlformats.org/officeDocument/2006/relationships/oleObject" Target="../embeddings/oleObject144.bin"/><Relationship Id="rId5" Type="http://schemas.openxmlformats.org/officeDocument/2006/relationships/image" Target="../media/image129.wmf"/><Relationship Id="rId4" Type="http://schemas.openxmlformats.org/officeDocument/2006/relationships/oleObject" Target="../embeddings/oleObject143.bin"/><Relationship Id="rId3" Type="http://schemas.openxmlformats.org/officeDocument/2006/relationships/image" Target="../media/image128.wmf"/><Relationship Id="rId2" Type="http://schemas.openxmlformats.org/officeDocument/2006/relationships/oleObject" Target="../embeddings/oleObject142.bin"/><Relationship Id="rId1" Type="http://schemas.openxmlformats.org/officeDocument/2006/relationships/image" Target="../media/image3.GIF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9.bin"/><Relationship Id="rId8" Type="http://schemas.openxmlformats.org/officeDocument/2006/relationships/image" Target="../media/image144.wmf"/><Relationship Id="rId7" Type="http://schemas.openxmlformats.org/officeDocument/2006/relationships/oleObject" Target="../embeddings/oleObject148.bin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42.wmf"/><Relationship Id="rId3" Type="http://schemas.openxmlformats.org/officeDocument/2006/relationships/oleObject" Target="../embeddings/oleObject146.bin"/><Relationship Id="rId2" Type="http://schemas.openxmlformats.org/officeDocument/2006/relationships/image" Target="../media/image141.wmf"/><Relationship Id="rId18" Type="http://schemas.openxmlformats.org/officeDocument/2006/relationships/vmlDrawing" Target="../drawings/vmlDrawing43.vml"/><Relationship Id="rId17" Type="http://schemas.openxmlformats.org/officeDocument/2006/relationships/slideLayout" Target="../slideLayouts/slideLayout24.xml"/><Relationship Id="rId16" Type="http://schemas.openxmlformats.org/officeDocument/2006/relationships/image" Target="../media/image148.wmf"/><Relationship Id="rId15" Type="http://schemas.openxmlformats.org/officeDocument/2006/relationships/oleObject" Target="../embeddings/oleObject152.bin"/><Relationship Id="rId14" Type="http://schemas.openxmlformats.org/officeDocument/2006/relationships/image" Target="../media/image147.wmf"/><Relationship Id="rId13" Type="http://schemas.openxmlformats.org/officeDocument/2006/relationships/oleObject" Target="../embeddings/oleObject151.bin"/><Relationship Id="rId12" Type="http://schemas.openxmlformats.org/officeDocument/2006/relationships/image" Target="../media/image146.wmf"/><Relationship Id="rId11" Type="http://schemas.openxmlformats.org/officeDocument/2006/relationships/oleObject" Target="../embeddings/oleObject150.bin"/><Relationship Id="rId10" Type="http://schemas.openxmlformats.org/officeDocument/2006/relationships/image" Target="../media/image145.wmf"/><Relationship Id="rId1" Type="http://schemas.openxmlformats.org/officeDocument/2006/relationships/oleObject" Target="../embeddings/oleObject145.bin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7.bin"/><Relationship Id="rId8" Type="http://schemas.openxmlformats.org/officeDocument/2006/relationships/image" Target="../media/image149.wmf"/><Relationship Id="rId7" Type="http://schemas.openxmlformats.org/officeDocument/2006/relationships/oleObject" Target="../embeddings/oleObject156.bin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135.wmf"/><Relationship Id="rId3" Type="http://schemas.openxmlformats.org/officeDocument/2006/relationships/oleObject" Target="../embeddings/oleObject154.bin"/><Relationship Id="rId2" Type="http://schemas.openxmlformats.org/officeDocument/2006/relationships/image" Target="../media/image134.wmf"/><Relationship Id="rId12" Type="http://schemas.openxmlformats.org/officeDocument/2006/relationships/vmlDrawing" Target="../drawings/vmlDrawing44.vml"/><Relationship Id="rId11" Type="http://schemas.openxmlformats.org/officeDocument/2006/relationships/slideLayout" Target="../slideLayouts/slideLayout24.xml"/><Relationship Id="rId10" Type="http://schemas.openxmlformats.org/officeDocument/2006/relationships/image" Target="../media/image150.wmf"/><Relationship Id="rId1" Type="http://schemas.openxmlformats.org/officeDocument/2006/relationships/oleObject" Target="../embeddings/oleObject153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5.vml"/><Relationship Id="rId7" Type="http://schemas.openxmlformats.org/officeDocument/2006/relationships/slideLayout" Target="../slideLayouts/slideLayout24.xml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160.bin"/><Relationship Id="rId4" Type="http://schemas.openxmlformats.org/officeDocument/2006/relationships/image" Target="../media/image152.wmf"/><Relationship Id="rId3" Type="http://schemas.openxmlformats.org/officeDocument/2006/relationships/oleObject" Target="../embeddings/oleObject159.bin"/><Relationship Id="rId2" Type="http://schemas.openxmlformats.org/officeDocument/2006/relationships/image" Target="../media/image151.wmf"/><Relationship Id="rId1" Type="http://schemas.openxmlformats.org/officeDocument/2006/relationships/oleObject" Target="../embeddings/oleObject158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2.GIF"/><Relationship Id="rId1" Type="http://schemas.openxmlformats.org/officeDocument/2006/relationships/image" Target="../media/image1.GIF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4.xml"/><Relationship Id="rId8" Type="http://schemas.openxmlformats.org/officeDocument/2006/relationships/image" Target="../media/image157.wmf"/><Relationship Id="rId7" Type="http://schemas.openxmlformats.org/officeDocument/2006/relationships/oleObject" Target="../embeddings/oleObject164.bin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163.bin"/><Relationship Id="rId4" Type="http://schemas.openxmlformats.org/officeDocument/2006/relationships/image" Target="../media/image155.wmf"/><Relationship Id="rId3" Type="http://schemas.openxmlformats.org/officeDocument/2006/relationships/oleObject" Target="../embeddings/oleObject162.bin"/><Relationship Id="rId2" Type="http://schemas.openxmlformats.org/officeDocument/2006/relationships/image" Target="../media/image154.wmf"/><Relationship Id="rId10" Type="http://schemas.openxmlformats.org/officeDocument/2006/relationships/vmlDrawing" Target="../drawings/vmlDrawing46.vml"/><Relationship Id="rId1" Type="http://schemas.openxmlformats.org/officeDocument/2006/relationships/oleObject" Target="../embeddings/oleObject16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24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0.wmf"/><Relationship Id="rId1" Type="http://schemas.openxmlformats.org/officeDocument/2006/relationships/oleObject" Target="../embeddings/oleObject10.bin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9.wmf"/><Relationship Id="rId8" Type="http://schemas.openxmlformats.org/officeDocument/2006/relationships/oleObject" Target="../embeddings/oleObject168.bin"/><Relationship Id="rId7" Type="http://schemas.openxmlformats.org/officeDocument/2006/relationships/image" Target="../media/image158.wmf"/><Relationship Id="rId6" Type="http://schemas.openxmlformats.org/officeDocument/2006/relationships/oleObject" Target="../embeddings/oleObject167.bin"/><Relationship Id="rId5" Type="http://schemas.openxmlformats.org/officeDocument/2006/relationships/image" Target="../media/image129.wmf"/><Relationship Id="rId4" Type="http://schemas.openxmlformats.org/officeDocument/2006/relationships/oleObject" Target="../embeddings/oleObject166.bin"/><Relationship Id="rId3" Type="http://schemas.openxmlformats.org/officeDocument/2006/relationships/image" Target="../media/image128.wmf"/><Relationship Id="rId2" Type="http://schemas.openxmlformats.org/officeDocument/2006/relationships/oleObject" Target="../embeddings/oleObject165.bin"/><Relationship Id="rId11" Type="http://schemas.openxmlformats.org/officeDocument/2006/relationships/vmlDrawing" Target="../drawings/vmlDrawing47.vml"/><Relationship Id="rId10" Type="http://schemas.openxmlformats.org/officeDocument/2006/relationships/slideLayout" Target="../slideLayouts/slideLayout24.xml"/><Relationship Id="rId1" Type="http://schemas.openxmlformats.org/officeDocument/2006/relationships/image" Target="../media/image3.GIF"/></Relationships>
</file>

<file path=ppt/slides/_rels/slide7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3.wmf"/><Relationship Id="rId8" Type="http://schemas.openxmlformats.org/officeDocument/2006/relationships/oleObject" Target="../embeddings/oleObject172.bin"/><Relationship Id="rId7" Type="http://schemas.openxmlformats.org/officeDocument/2006/relationships/image" Target="../media/image162.wmf"/><Relationship Id="rId6" Type="http://schemas.openxmlformats.org/officeDocument/2006/relationships/oleObject" Target="../embeddings/oleObject171.bin"/><Relationship Id="rId5" Type="http://schemas.openxmlformats.org/officeDocument/2006/relationships/image" Target="../media/image161.wmf"/><Relationship Id="rId4" Type="http://schemas.openxmlformats.org/officeDocument/2006/relationships/oleObject" Target="../embeddings/oleObject170.bin"/><Relationship Id="rId3" Type="http://schemas.openxmlformats.org/officeDocument/2006/relationships/image" Target="../media/image160.wmf"/><Relationship Id="rId2" Type="http://schemas.openxmlformats.org/officeDocument/2006/relationships/oleObject" Target="../embeddings/oleObject169.bin"/><Relationship Id="rId15" Type="http://schemas.openxmlformats.org/officeDocument/2006/relationships/vmlDrawing" Target="../drawings/vmlDrawing48.vml"/><Relationship Id="rId14" Type="http://schemas.openxmlformats.org/officeDocument/2006/relationships/slideLayout" Target="../slideLayouts/slideLayout24.xml"/><Relationship Id="rId13" Type="http://schemas.openxmlformats.org/officeDocument/2006/relationships/image" Target="../media/image165.wmf"/><Relationship Id="rId12" Type="http://schemas.openxmlformats.org/officeDocument/2006/relationships/oleObject" Target="../embeddings/oleObject174.bin"/><Relationship Id="rId11" Type="http://schemas.openxmlformats.org/officeDocument/2006/relationships/image" Target="../media/image164.wmf"/><Relationship Id="rId10" Type="http://schemas.openxmlformats.org/officeDocument/2006/relationships/oleObject" Target="../embeddings/oleObject173.bin"/><Relationship Id="rId1" Type="http://schemas.openxmlformats.org/officeDocument/2006/relationships/image" Target="../media/image3.GIF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4.xml"/><Relationship Id="rId1" Type="http://schemas.openxmlformats.org/officeDocument/2006/relationships/image" Target="../media/image166.png"/></Relationships>
</file>

<file path=ppt/slides/_rels/slide7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9.bin"/><Relationship Id="rId8" Type="http://schemas.openxmlformats.org/officeDocument/2006/relationships/image" Target="../media/image167.wmf"/><Relationship Id="rId7" Type="http://schemas.openxmlformats.org/officeDocument/2006/relationships/oleObject" Target="../embeddings/oleObject178.bin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77.bin"/><Relationship Id="rId4" Type="http://schemas.openxmlformats.org/officeDocument/2006/relationships/image" Target="../media/image135.wmf"/><Relationship Id="rId3" Type="http://schemas.openxmlformats.org/officeDocument/2006/relationships/oleObject" Target="../embeddings/oleObject176.bin"/><Relationship Id="rId2" Type="http://schemas.openxmlformats.org/officeDocument/2006/relationships/image" Target="../media/image134.wmf"/><Relationship Id="rId12" Type="http://schemas.openxmlformats.org/officeDocument/2006/relationships/vmlDrawing" Target="../drawings/vmlDrawing49.vml"/><Relationship Id="rId11" Type="http://schemas.openxmlformats.org/officeDocument/2006/relationships/slideLayout" Target="../slideLayouts/slideLayout24.xml"/><Relationship Id="rId10" Type="http://schemas.openxmlformats.org/officeDocument/2006/relationships/image" Target="../media/image168.wmf"/><Relationship Id="rId1" Type="http://schemas.openxmlformats.org/officeDocument/2006/relationships/oleObject" Target="../embeddings/oleObject175.bin"/></Relationships>
</file>

<file path=ppt/slides/_rels/slide7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0.vml"/><Relationship Id="rId8" Type="http://schemas.openxmlformats.org/officeDocument/2006/relationships/slideLayout" Target="../slideLayouts/slideLayout24.xml"/><Relationship Id="rId7" Type="http://schemas.openxmlformats.org/officeDocument/2006/relationships/image" Target="../media/image169.wmf"/><Relationship Id="rId6" Type="http://schemas.openxmlformats.org/officeDocument/2006/relationships/oleObject" Target="../embeddings/oleObject182.bin"/><Relationship Id="rId5" Type="http://schemas.openxmlformats.org/officeDocument/2006/relationships/image" Target="../media/image156.wmf"/><Relationship Id="rId4" Type="http://schemas.openxmlformats.org/officeDocument/2006/relationships/oleObject" Target="../embeddings/oleObject181.bin"/><Relationship Id="rId3" Type="http://schemas.openxmlformats.org/officeDocument/2006/relationships/image" Target="../media/image155.wmf"/><Relationship Id="rId2" Type="http://schemas.openxmlformats.org/officeDocument/2006/relationships/oleObject" Target="../embeddings/oleObject180.bin"/><Relationship Id="rId1" Type="http://schemas.openxmlformats.org/officeDocument/2006/relationships/image" Target="../media/image3.GIF"/></Relationships>
</file>

<file path=ppt/slides/_rels/slide7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4.xml"/><Relationship Id="rId8" Type="http://schemas.openxmlformats.org/officeDocument/2006/relationships/image" Target="../media/image173.wmf"/><Relationship Id="rId7" Type="http://schemas.openxmlformats.org/officeDocument/2006/relationships/oleObject" Target="../embeddings/oleObject186.bin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185.bin"/><Relationship Id="rId4" Type="http://schemas.openxmlformats.org/officeDocument/2006/relationships/image" Target="../media/image171.wmf"/><Relationship Id="rId3" Type="http://schemas.openxmlformats.org/officeDocument/2006/relationships/oleObject" Target="../embeddings/oleObject184.bin"/><Relationship Id="rId2" Type="http://schemas.openxmlformats.org/officeDocument/2006/relationships/image" Target="../media/image170.wmf"/><Relationship Id="rId10" Type="http://schemas.openxmlformats.org/officeDocument/2006/relationships/vmlDrawing" Target="../drawings/vmlDrawing51.vml"/><Relationship Id="rId1" Type="http://schemas.openxmlformats.org/officeDocument/2006/relationships/oleObject" Target="../embeddings/oleObject183.bin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2.vml"/><Relationship Id="rId7" Type="http://schemas.openxmlformats.org/officeDocument/2006/relationships/slideLayout" Target="../slideLayouts/slideLayout24.xml"/><Relationship Id="rId6" Type="http://schemas.openxmlformats.org/officeDocument/2006/relationships/image" Target="../media/image175.wmf"/><Relationship Id="rId5" Type="http://schemas.openxmlformats.org/officeDocument/2006/relationships/oleObject" Target="../embeddings/oleObject189.bin"/><Relationship Id="rId4" Type="http://schemas.openxmlformats.org/officeDocument/2006/relationships/image" Target="../media/image174.wmf"/><Relationship Id="rId3" Type="http://schemas.openxmlformats.org/officeDocument/2006/relationships/oleObject" Target="../embeddings/oleObject188.bin"/><Relationship Id="rId2" Type="http://schemas.openxmlformats.org/officeDocument/2006/relationships/image" Target="../media/image155.wmf"/><Relationship Id="rId1" Type="http://schemas.openxmlformats.org/officeDocument/2006/relationships/oleObject" Target="../embeddings/oleObject187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3.vml"/><Relationship Id="rId7" Type="http://schemas.openxmlformats.org/officeDocument/2006/relationships/slideLayout" Target="../slideLayouts/slideLayout24.xml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192.bin"/><Relationship Id="rId4" Type="http://schemas.openxmlformats.org/officeDocument/2006/relationships/image" Target="../media/image174.wmf"/><Relationship Id="rId3" Type="http://schemas.openxmlformats.org/officeDocument/2006/relationships/oleObject" Target="../embeddings/oleObject191.bin"/><Relationship Id="rId2" Type="http://schemas.openxmlformats.org/officeDocument/2006/relationships/image" Target="../media/image155.wmf"/><Relationship Id="rId1" Type="http://schemas.openxmlformats.org/officeDocument/2006/relationships/oleObject" Target="../embeddings/oleObject190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4.xml"/><Relationship Id="rId8" Type="http://schemas.openxmlformats.org/officeDocument/2006/relationships/image" Target="../media/image17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0.wmf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13.bin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4.vml"/><Relationship Id="rId7" Type="http://schemas.openxmlformats.org/officeDocument/2006/relationships/slideLayout" Target="../slideLayouts/slideLayout24.xml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195.bin"/><Relationship Id="rId4" Type="http://schemas.openxmlformats.org/officeDocument/2006/relationships/image" Target="../media/image178.wmf"/><Relationship Id="rId3" Type="http://schemas.openxmlformats.org/officeDocument/2006/relationships/oleObject" Target="../embeddings/oleObject194.bin"/><Relationship Id="rId2" Type="http://schemas.openxmlformats.org/officeDocument/2006/relationships/image" Target="../media/image177.wmf"/><Relationship Id="rId1" Type="http://schemas.openxmlformats.org/officeDocument/2006/relationships/oleObject" Target="../embeddings/oleObject193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2.GIF"/><Relationship Id="rId1" Type="http://schemas.openxmlformats.org/officeDocument/2006/relationships/image" Target="../media/image1.GIF"/></Relationships>
</file>

<file path=ppt/slides/_rels/slide8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2.wmf"/><Relationship Id="rId8" Type="http://schemas.openxmlformats.org/officeDocument/2006/relationships/oleObject" Target="../embeddings/oleObject199.bin"/><Relationship Id="rId7" Type="http://schemas.openxmlformats.org/officeDocument/2006/relationships/image" Target="../media/image181.wmf"/><Relationship Id="rId6" Type="http://schemas.openxmlformats.org/officeDocument/2006/relationships/oleObject" Target="../embeddings/oleObject198.bin"/><Relationship Id="rId5" Type="http://schemas.openxmlformats.org/officeDocument/2006/relationships/image" Target="../media/image129.wmf"/><Relationship Id="rId4" Type="http://schemas.openxmlformats.org/officeDocument/2006/relationships/oleObject" Target="../embeddings/oleObject197.bin"/><Relationship Id="rId3" Type="http://schemas.openxmlformats.org/officeDocument/2006/relationships/image" Target="../media/image180.wmf"/><Relationship Id="rId2" Type="http://schemas.openxmlformats.org/officeDocument/2006/relationships/oleObject" Target="../embeddings/oleObject196.bin"/><Relationship Id="rId15" Type="http://schemas.openxmlformats.org/officeDocument/2006/relationships/vmlDrawing" Target="../drawings/vmlDrawing55.vml"/><Relationship Id="rId14" Type="http://schemas.openxmlformats.org/officeDocument/2006/relationships/slideLayout" Target="../slideLayouts/slideLayout24.xml"/><Relationship Id="rId13" Type="http://schemas.openxmlformats.org/officeDocument/2006/relationships/image" Target="../media/image184.wmf"/><Relationship Id="rId12" Type="http://schemas.openxmlformats.org/officeDocument/2006/relationships/oleObject" Target="../embeddings/oleObject201.bin"/><Relationship Id="rId11" Type="http://schemas.openxmlformats.org/officeDocument/2006/relationships/image" Target="../media/image183.wmf"/><Relationship Id="rId10" Type="http://schemas.openxmlformats.org/officeDocument/2006/relationships/oleObject" Target="../embeddings/oleObject200.bin"/><Relationship Id="rId1" Type="http://schemas.openxmlformats.org/officeDocument/2006/relationships/image" Target="../media/image3.GIF"/></Relationships>
</file>

<file path=ppt/slides/_rels/slide8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6.bin"/><Relationship Id="rId8" Type="http://schemas.openxmlformats.org/officeDocument/2006/relationships/image" Target="../media/image186.wmf"/><Relationship Id="rId7" Type="http://schemas.openxmlformats.org/officeDocument/2006/relationships/oleObject" Target="../embeddings/oleObject205.bin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204.bin"/><Relationship Id="rId4" Type="http://schemas.openxmlformats.org/officeDocument/2006/relationships/image" Target="../media/image185.wmf"/><Relationship Id="rId3" Type="http://schemas.openxmlformats.org/officeDocument/2006/relationships/oleObject" Target="../embeddings/oleObject203.bin"/><Relationship Id="rId2" Type="http://schemas.openxmlformats.org/officeDocument/2006/relationships/image" Target="../media/image134.wmf"/><Relationship Id="rId12" Type="http://schemas.openxmlformats.org/officeDocument/2006/relationships/vmlDrawing" Target="../drawings/vmlDrawing56.vml"/><Relationship Id="rId11" Type="http://schemas.openxmlformats.org/officeDocument/2006/relationships/slideLayout" Target="../slideLayouts/slideLayout24.xml"/><Relationship Id="rId10" Type="http://schemas.openxmlformats.org/officeDocument/2006/relationships/image" Target="../media/image187.wmf"/><Relationship Id="rId1" Type="http://schemas.openxmlformats.org/officeDocument/2006/relationships/oleObject" Target="../embeddings/oleObject202.bin"/></Relationships>
</file>

<file path=ppt/slides/_rels/slide8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1.wmf"/><Relationship Id="rId8" Type="http://schemas.openxmlformats.org/officeDocument/2006/relationships/oleObject" Target="../embeddings/oleObject210.bin"/><Relationship Id="rId7" Type="http://schemas.openxmlformats.org/officeDocument/2006/relationships/image" Target="../media/image190.wmf"/><Relationship Id="rId6" Type="http://schemas.openxmlformats.org/officeDocument/2006/relationships/oleObject" Target="../embeddings/oleObject209.bin"/><Relationship Id="rId5" Type="http://schemas.openxmlformats.org/officeDocument/2006/relationships/image" Target="../media/image189.wmf"/><Relationship Id="rId4" Type="http://schemas.openxmlformats.org/officeDocument/2006/relationships/oleObject" Target="../embeddings/oleObject208.bin"/><Relationship Id="rId3" Type="http://schemas.openxmlformats.org/officeDocument/2006/relationships/image" Target="../media/image188.wmf"/><Relationship Id="rId2" Type="http://schemas.openxmlformats.org/officeDocument/2006/relationships/oleObject" Target="../embeddings/oleObject207.bin"/><Relationship Id="rId11" Type="http://schemas.openxmlformats.org/officeDocument/2006/relationships/vmlDrawing" Target="../drawings/vmlDrawing57.vml"/><Relationship Id="rId10" Type="http://schemas.openxmlformats.org/officeDocument/2006/relationships/slideLayout" Target="../slideLayouts/slideLayout24.xml"/><Relationship Id="rId1" Type="http://schemas.openxmlformats.org/officeDocument/2006/relationships/image" Target="../media/image3.GI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8.vml"/><Relationship Id="rId7" Type="http://schemas.openxmlformats.org/officeDocument/2006/relationships/slideLayout" Target="../slideLayouts/slideLayout24.xml"/><Relationship Id="rId6" Type="http://schemas.openxmlformats.org/officeDocument/2006/relationships/image" Target="../media/image193.wmf"/><Relationship Id="rId5" Type="http://schemas.openxmlformats.org/officeDocument/2006/relationships/oleObject" Target="../embeddings/oleObject213.bin"/><Relationship Id="rId4" Type="http://schemas.openxmlformats.org/officeDocument/2006/relationships/image" Target="../media/image192.wmf"/><Relationship Id="rId3" Type="http://schemas.openxmlformats.org/officeDocument/2006/relationships/oleObject" Target="../embeddings/oleObject212.bin"/><Relationship Id="rId2" Type="http://schemas.openxmlformats.org/officeDocument/2006/relationships/image" Target="../media/image191.wmf"/><Relationship Id="rId1" Type="http://schemas.openxmlformats.org/officeDocument/2006/relationships/oleObject" Target="../embeddings/oleObject211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9.vml"/><Relationship Id="rId7" Type="http://schemas.openxmlformats.org/officeDocument/2006/relationships/slideLayout" Target="../slideLayouts/slideLayout24.xml"/><Relationship Id="rId6" Type="http://schemas.openxmlformats.org/officeDocument/2006/relationships/image" Target="../media/image196.wmf"/><Relationship Id="rId5" Type="http://schemas.openxmlformats.org/officeDocument/2006/relationships/oleObject" Target="../embeddings/oleObject216.bin"/><Relationship Id="rId4" Type="http://schemas.openxmlformats.org/officeDocument/2006/relationships/image" Target="../media/image195.wmf"/><Relationship Id="rId3" Type="http://schemas.openxmlformats.org/officeDocument/2006/relationships/oleObject" Target="../embeddings/oleObject215.bin"/><Relationship Id="rId2" Type="http://schemas.openxmlformats.org/officeDocument/2006/relationships/image" Target="../media/image194.wmf"/><Relationship Id="rId1" Type="http://schemas.openxmlformats.org/officeDocument/2006/relationships/oleObject" Target="../embeddings/oleObject214.bin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0.vml"/><Relationship Id="rId5" Type="http://schemas.openxmlformats.org/officeDocument/2006/relationships/slideLayout" Target="../slideLayouts/slideLayout24.xml"/><Relationship Id="rId4" Type="http://schemas.openxmlformats.org/officeDocument/2006/relationships/image" Target="../media/image198.wmf"/><Relationship Id="rId3" Type="http://schemas.openxmlformats.org/officeDocument/2006/relationships/oleObject" Target="../embeddings/oleObject218.bin"/><Relationship Id="rId2" Type="http://schemas.openxmlformats.org/officeDocument/2006/relationships/image" Target="../media/image197.wmf"/><Relationship Id="rId1" Type="http://schemas.openxmlformats.org/officeDocument/2006/relationships/oleObject" Target="../embeddings/oleObject217.bin"/></Relationships>
</file>

<file path=ppt/slides/_rels/slide8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1.vml"/><Relationship Id="rId5" Type="http://schemas.openxmlformats.org/officeDocument/2006/relationships/slideLayout" Target="../slideLayouts/slideLayout24.xml"/><Relationship Id="rId4" Type="http://schemas.openxmlformats.org/officeDocument/2006/relationships/image" Target="../media/image199.wmf"/><Relationship Id="rId3" Type="http://schemas.openxmlformats.org/officeDocument/2006/relationships/oleObject" Target="../embeddings/oleObject220.bin"/><Relationship Id="rId2" Type="http://schemas.openxmlformats.org/officeDocument/2006/relationships/image" Target="../media/image197.wmf"/><Relationship Id="rId1" Type="http://schemas.openxmlformats.org/officeDocument/2006/relationships/oleObject" Target="../embeddings/oleObject219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4.xml"/><Relationship Id="rId8" Type="http://schemas.openxmlformats.org/officeDocument/2006/relationships/image" Target="../media/image19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10.wmf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17.bin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2.GIF"/><Relationship Id="rId1" Type="http://schemas.openxmlformats.org/officeDocument/2006/relationships/image" Target="../media/image1.GIF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4.xml"/><Relationship Id="rId1" Type="http://schemas.openxmlformats.org/officeDocument/2006/relationships/image" Target="../media/image200.png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2.vml"/><Relationship Id="rId5" Type="http://schemas.openxmlformats.org/officeDocument/2006/relationships/slideLayout" Target="../slideLayouts/slideLayout24.xml"/><Relationship Id="rId4" Type="http://schemas.openxmlformats.org/officeDocument/2006/relationships/image" Target="../media/image202.wmf"/><Relationship Id="rId3" Type="http://schemas.openxmlformats.org/officeDocument/2006/relationships/oleObject" Target="../embeddings/oleObject222.bin"/><Relationship Id="rId2" Type="http://schemas.openxmlformats.org/officeDocument/2006/relationships/image" Target="../media/image201.wmf"/><Relationship Id="rId1" Type="http://schemas.openxmlformats.org/officeDocument/2006/relationships/oleObject" Target="../embeddings/oleObject221.bin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4.xml"/><Relationship Id="rId1" Type="http://schemas.openxmlformats.org/officeDocument/2006/relationships/image" Target="../media/image203.png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4.xml"/><Relationship Id="rId8" Type="http://schemas.openxmlformats.org/officeDocument/2006/relationships/image" Target="../media/image207.wmf"/><Relationship Id="rId7" Type="http://schemas.openxmlformats.org/officeDocument/2006/relationships/oleObject" Target="../embeddings/oleObject226.bin"/><Relationship Id="rId6" Type="http://schemas.openxmlformats.org/officeDocument/2006/relationships/image" Target="../media/image206.wmf"/><Relationship Id="rId5" Type="http://schemas.openxmlformats.org/officeDocument/2006/relationships/oleObject" Target="../embeddings/oleObject225.bin"/><Relationship Id="rId4" Type="http://schemas.openxmlformats.org/officeDocument/2006/relationships/image" Target="../media/image205.wmf"/><Relationship Id="rId3" Type="http://schemas.openxmlformats.org/officeDocument/2006/relationships/oleObject" Target="../embeddings/oleObject224.bin"/><Relationship Id="rId2" Type="http://schemas.openxmlformats.org/officeDocument/2006/relationships/image" Target="../media/image204.wmf"/><Relationship Id="rId10" Type="http://schemas.openxmlformats.org/officeDocument/2006/relationships/vmlDrawing" Target="../drawings/vmlDrawing63.vml"/><Relationship Id="rId1" Type="http://schemas.openxmlformats.org/officeDocument/2006/relationships/oleObject" Target="../embeddings/oleObject223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2.GIF"/><Relationship Id="rId1" Type="http://schemas.openxmlformats.org/officeDocument/2006/relationships/image" Target="../media/image1.GIF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4.xml"/><Relationship Id="rId1" Type="http://schemas.openxmlformats.org/officeDocument/2006/relationships/image" Target="../media/image20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0898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4213" y="1601788"/>
            <a:ext cx="7772400" cy="1828800"/>
          </a:xfrm>
        </p:spPr>
        <p:txBody>
          <a:bodyPr vert="horz" wrap="square" lIns="91440" tIns="45720" rIns="91440" bIns="45720" numCol="1" anchor="ctr" anchorCtr="1" compatLnSpc="1"/>
          <a:p>
            <a:pPr eaLnBrk="1" hangingPunct="1">
              <a:buClrTx/>
              <a:buSzTx/>
              <a:buFontTx/>
            </a:pPr>
            <a:r>
              <a:rPr sz="5400" b="1" dirty="0">
                <a:effectLst>
                  <a:outerShdw blurRad="38100" dist="38100" dir="2700000">
                    <a:srgbClr val="000000"/>
                  </a:outerShdw>
                </a:effectLst>
                <a:latin typeface="+mj-lt"/>
                <a:ea typeface="+mj-ea"/>
                <a:cs typeface="Arial" panose="020B0604020202020204" pitchFamily="34" charset="0"/>
              </a:rPr>
              <a:t>Векторная алгебра</a:t>
            </a:r>
            <a:endParaRPr lang="en-US" altLang="x-none" sz="5400" b="1" dirty="0">
              <a:effectLst>
                <a:outerShdw blurRad="38100" dist="38100" dir="2700000">
                  <a:srgbClr val="000000"/>
                </a:outerShdw>
              </a:effectLst>
              <a:latin typeface="+mj-lt"/>
              <a:ea typeface="Arial" panose="020B0604020202020204" pitchFamily="34" charset="0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808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808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,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1746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Из определения равенства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векторов следует, что начало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вектора можно помещать в любую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точку пространства. Такие векторы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называют </a:t>
            </a: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свободными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6387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6388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6389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6390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6391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71746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charRg st="31" end="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71746">
                                            <p:txEl>
                                              <p:charRg st="31" end="6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charRg st="61" end="9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71746">
                                            <p:txEl>
                                              <p:charRg st="61" end="9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charRg st="93" end="1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71746">
                                            <p:txEl>
                                              <p:charRg st="93" end="1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charRg st="128" end="1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71746">
                                            <p:txEl>
                                              <p:charRg st="128" end="14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5890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p>
            <a:pPr eaLnBrk="1" hangingPunct="1">
              <a:buNone/>
            </a:pPr>
            <a:r>
              <a:rPr lang="en-US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    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Формулы перехода к декартовым </a:t>
            </a:r>
            <a:endParaRPr lang="en-US" altLang="x-none" sz="400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координатам имеют вид:</a:t>
            </a:r>
            <a:endParaRPr sz="400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eaLnBrk="1" hangingPunct="1">
              <a:buNone/>
            </a:pPr>
            <a:endParaRPr lang="en-US" altLang="x-none" sz="400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eaLnBrk="1" hangingPunct="1">
              <a:buNone/>
            </a:pPr>
            <a:endParaRPr lang="en-US" altLang="x-none" sz="400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None/>
            </a:pP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где</a:t>
            </a:r>
            <a:endParaRPr lang="en-US" altLang="x-none" sz="400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–∞ </a:t>
            </a:r>
            <a:r>
              <a:rPr lang="en-US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Symbol" panose="05050102010706020507" pitchFamily="18" charset="2"/>
                <a:cs typeface="Times New Roman" panose="02020603050405020304" pitchFamily="18" charset="0"/>
              </a:rPr>
              <a:t>&lt;</a:t>
            </a:r>
            <a:r>
              <a:rPr lang="en-US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x-none" sz="4000" i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Symbol" panose="05050102010706020507" pitchFamily="18" charset="2"/>
                <a:cs typeface="Times New Roman" panose="02020603050405020304" pitchFamily="18" charset="0"/>
              </a:rPr>
              <a:t>&lt;</a:t>
            </a:r>
            <a:r>
              <a:rPr lang="en-US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r>
              <a:rPr lang="en-US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∞.</a:t>
            </a:r>
            <a:endParaRPr lang="en-US" altLang="x-none" sz="400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8547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08548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165892" name="Object 4"/>
          <p:cNvGraphicFramePr>
            <a:graphicFrameLocks noChangeAspect="1"/>
          </p:cNvGraphicFramePr>
          <p:nvPr/>
        </p:nvGraphicFramePr>
        <p:xfrm>
          <a:off x="2843213" y="2889250"/>
          <a:ext cx="2533650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" r:id="rId1" imgW="876300" imgH="609600" progId="Equation.DSMT4">
                  <p:embed/>
                </p:oleObj>
              </mc:Choice>
              <mc:Fallback>
                <p:oleObj name="" r:id="rId1" imgW="876300" imgH="609600" progId="Equation.DSMT4">
                  <p:embed/>
                  <p:pic>
                    <p:nvPicPr>
                      <p:cNvPr id="0" name="Изображение 32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43213" y="2889250"/>
                        <a:ext cx="2533650" cy="176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0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165894" name="Object 6"/>
          <p:cNvGraphicFramePr>
            <a:graphicFrameLocks noChangeAspect="1"/>
          </p:cNvGraphicFramePr>
          <p:nvPr/>
        </p:nvGraphicFramePr>
        <p:xfrm>
          <a:off x="1403350" y="4579938"/>
          <a:ext cx="234632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" r:id="rId3" imgW="812165" imgH="228600" progId="Equation.DSMT4">
                  <p:embed/>
                </p:oleObj>
              </mc:Choice>
              <mc:Fallback>
                <p:oleObj name="" r:id="rId3" imgW="812165" imgH="228600" progId="Equation.DSMT4">
                  <p:embed/>
                  <p:pic>
                    <p:nvPicPr>
                      <p:cNvPr id="0" name="Изображение 32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350" y="4579938"/>
                        <a:ext cx="2346325" cy="661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2" name="Rectangle 9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165896" name="Object 8"/>
          <p:cNvGraphicFramePr>
            <a:graphicFrameLocks noChangeAspect="1"/>
          </p:cNvGraphicFramePr>
          <p:nvPr/>
        </p:nvGraphicFramePr>
        <p:xfrm>
          <a:off x="3849688" y="4579938"/>
          <a:ext cx="228917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" name="" r:id="rId5" imgW="787400" imgH="228600" progId="Equation.DSMT4">
                  <p:embed/>
                </p:oleObj>
              </mc:Choice>
              <mc:Fallback>
                <p:oleObj name="" r:id="rId5" imgW="787400" imgH="228600" progId="Equation.DSMT4">
                  <p:embed/>
                  <p:pic>
                    <p:nvPicPr>
                      <p:cNvPr id="0" name="Изображение 32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49688" y="4579938"/>
                        <a:ext cx="2289175" cy="661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5890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>
                                            <p:txEl>
                                              <p:charRg st="36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65890">
                                            <p:txEl>
                                              <p:charRg st="36" end="5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6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>
                                            <p:txEl>
                                              <p:charRg st="61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65890">
                                            <p:txEl>
                                              <p:charRg st="61" end="6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65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>
                                            <p:txEl>
                                              <p:charRg st="65" end="7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65890">
                                            <p:txEl>
                                              <p:charRg st="65" end="7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5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14325" y="468313"/>
            <a:ext cx="6781800" cy="2133600"/>
          </a:xfrm>
        </p:spPr>
        <p:txBody>
          <a:bodyPr vert="horz" wrap="square" lIns="91440" tIns="45720" rIns="91440" bIns="45720" numCol="1" anchor="b" anchorCtr="0" compatLnSpc="1"/>
          <a:p>
            <a:pPr eaLnBrk="1" hangingPunct="1">
              <a:buClrTx/>
              <a:buSzTx/>
              <a:buFontTx/>
            </a:pPr>
            <a:r>
              <a:rPr lang="en-US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Verdana" panose="020B0604030504040204" pitchFamily="34" charset="0"/>
                <a:ea typeface="+mj-ea"/>
                <a:cs typeface="Arial" panose="020B0604020202020204" pitchFamily="34" charset="0"/>
              </a:rPr>
              <a:t>§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Verdana" panose="020B0604030504040204" pitchFamily="34" charset="0"/>
                <a:ea typeface="+mj-ea"/>
                <a:cs typeface="Arial" panose="020B0604020202020204" pitchFamily="34" charset="0"/>
              </a:rPr>
              <a:t> </a:t>
            </a:r>
            <a:r>
              <a:rPr lang="en-US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Verdana" panose="020B0604030504040204" pitchFamily="34" charset="0"/>
                <a:ea typeface="+mj-ea"/>
                <a:cs typeface="Arial" panose="020B0604020202020204" pitchFamily="34" charset="0"/>
              </a:rPr>
              <a:t>8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Verdana" panose="020B0604030504040204" pitchFamily="34" charset="0"/>
                <a:ea typeface="+mj-ea"/>
                <a:cs typeface="Arial" panose="020B0604020202020204" pitchFamily="34" charset="0"/>
              </a:rPr>
              <a:t>. Сферическая  система координат</a:t>
            </a:r>
            <a:endParaRPr lang="en-US" altLang="x-none" sz="4000" dirty="0">
              <a:effectLst>
                <a:outerShdw blurRad="38100" dist="38100" dir="2700000">
                  <a:srgbClr val="C0C0C0"/>
                </a:outerShdw>
              </a:effectLst>
              <a:latin typeface="+mj-lt"/>
              <a:ea typeface="Arial" panose="020B0604020202020204" pitchFamily="34" charset="0"/>
              <a:cs typeface="+mj-cs"/>
            </a:endParaRPr>
          </a:p>
        </p:txBody>
      </p:sp>
      <p:pic>
        <p:nvPicPr>
          <p:cNvPr id="109571" name="Picture 3" descr="line212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5288" y="2708275"/>
            <a:ext cx="6858000" cy="76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75172" name="Picture 4" descr="AG00428_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17888" y="3886200"/>
            <a:ext cx="1712912" cy="13604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7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5170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6194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p>
            <a:pPr eaLnBrk="1" hangingPunct="1">
              <a:spcBef>
                <a:spcPct val="0"/>
              </a:spcBef>
              <a:buNone/>
            </a:pP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    В </a:t>
            </a:r>
            <a:r>
              <a:rPr sz="4000" i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сферической системе </a:t>
            </a:r>
            <a:endParaRPr sz="4000" i="1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sz="4000" i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координат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положение точки </a:t>
            </a:r>
            <a:r>
              <a:rPr lang="en-US" altLang="x-none" sz="4000" i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endParaRPr sz="400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определяется тройкой чисел</a:t>
            </a:r>
            <a:endParaRPr sz="400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lang="en-US" altLang="x-none" sz="4000" i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– </a:t>
            </a:r>
            <a:r>
              <a:rPr sz="4000" i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сферическими </a:t>
            </a:r>
            <a:endParaRPr lang="en-US" altLang="x-none" sz="4000" i="1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sz="4000" i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координатами точки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x-none" sz="4000" i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, где </a:t>
            </a:r>
            <a:endParaRPr sz="400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eaLnBrk="1" hangingPunct="1">
              <a:spcBef>
                <a:spcPct val="10000"/>
              </a:spcBef>
              <a:buNone/>
            </a:pP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                       φ – полярный угол </a:t>
            </a:r>
            <a:endParaRPr sz="400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проекции точки </a:t>
            </a:r>
            <a:r>
              <a:rPr lang="en-US" altLang="x-none" sz="4000" i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на плоскость</a:t>
            </a:r>
            <a:r>
              <a:rPr sz="4000" dirty="0">
                <a:latin typeface="Times New Roman" panose="02020603050405020304" pitchFamily="18" charset="0"/>
              </a:rPr>
              <a:t> </a:t>
            </a:r>
            <a:r>
              <a:rPr lang="en-US" altLang="x-none" sz="4000" i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xOy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.</a:t>
            </a:r>
            <a:endParaRPr sz="400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10595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10596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76196" name="Object 4"/>
          <p:cNvGraphicFramePr>
            <a:graphicFrameLocks noChangeAspect="1"/>
          </p:cNvGraphicFramePr>
          <p:nvPr/>
        </p:nvGraphicFramePr>
        <p:xfrm>
          <a:off x="6746875" y="3832225"/>
          <a:ext cx="199707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" r:id="rId1" imgW="698500" imgH="330200" progId="Equation.DSMT4">
                  <p:embed/>
                </p:oleObj>
              </mc:Choice>
              <mc:Fallback>
                <p:oleObj name="" r:id="rId1" imgW="698500" imgH="330200" progId="Equation.DSMT4">
                  <p:embed/>
                  <p:pic>
                    <p:nvPicPr>
                      <p:cNvPr id="0" name="Изображение 32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746875" y="3832225"/>
                        <a:ext cx="1997075" cy="957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8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76198" name="Object 6"/>
          <p:cNvGraphicFramePr>
            <a:graphicFrameLocks noChangeAspect="1"/>
          </p:cNvGraphicFramePr>
          <p:nvPr/>
        </p:nvGraphicFramePr>
        <p:xfrm>
          <a:off x="503238" y="4354513"/>
          <a:ext cx="2951162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" r:id="rId3" imgW="1016000" imgH="342900" progId="Equation.DSMT4">
                  <p:embed/>
                </p:oleObj>
              </mc:Choice>
              <mc:Fallback>
                <p:oleObj name="" r:id="rId3" imgW="1016000" imgH="342900" progId="Equation.DSMT4">
                  <p:embed/>
                  <p:pic>
                    <p:nvPicPr>
                      <p:cNvPr id="0" name="Изображение 32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3238" y="4354513"/>
                        <a:ext cx="2951162" cy="992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76194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charRg st="28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76194">
                                            <p:txEl>
                                              <p:charRg st="28" end="5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charRg st="57" end="8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76194">
                                            <p:txEl>
                                              <p:charRg st="57" end="8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charRg st="84" end="1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76194">
                                            <p:txEl>
                                              <p:charRg st="84" end="1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charRg st="110" end="1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76194">
                                            <p:txEl>
                                              <p:charRg st="110" end="13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7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charRg st="137" end="1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76194">
                                            <p:txEl>
                                              <p:charRg st="137" end="18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7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60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charRg st="180" end="2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776194">
                                            <p:txEl>
                                              <p:charRg st="180" end="2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1618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pic>
        <p:nvPicPr>
          <p:cNvPr id="175109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43100" y="1438275"/>
            <a:ext cx="4479925" cy="46307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8242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Формулы перехода к декартовым </a:t>
            </a:r>
            <a:endParaRPr kumimoji="0" lang="en-US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координатам имеют вид: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где</a:t>
            </a:r>
            <a:endParaRPr kumimoji="0" lang="en-US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2643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12644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12645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78247" name="Object 7"/>
          <p:cNvGraphicFramePr>
            <a:graphicFrameLocks noChangeAspect="1"/>
          </p:cNvGraphicFramePr>
          <p:nvPr/>
        </p:nvGraphicFramePr>
        <p:xfrm>
          <a:off x="1420813" y="4597400"/>
          <a:ext cx="23098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" name="" r:id="rId1" imgW="799465" imgH="215900" progId="Equation.DSMT4">
                  <p:embed/>
                </p:oleObj>
              </mc:Choice>
              <mc:Fallback>
                <p:oleObj name="" r:id="rId1" imgW="799465" imgH="215900" progId="Equation.DSMT4">
                  <p:embed/>
                  <p:pic>
                    <p:nvPicPr>
                      <p:cNvPr id="0" name="Изображение 32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20813" y="4597400"/>
                        <a:ext cx="2309812" cy="625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7" name="Rectangle 8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78249" name="Object 9"/>
          <p:cNvGraphicFramePr>
            <a:graphicFrameLocks noChangeAspect="1"/>
          </p:cNvGraphicFramePr>
          <p:nvPr/>
        </p:nvGraphicFramePr>
        <p:xfrm>
          <a:off x="3849688" y="4579938"/>
          <a:ext cx="228917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" name="" r:id="rId3" imgW="787400" imgH="228600" progId="Equation.DSMT4">
                  <p:embed/>
                </p:oleObj>
              </mc:Choice>
              <mc:Fallback>
                <p:oleObj name="" r:id="rId3" imgW="787400" imgH="228600" progId="Equation.DSMT4">
                  <p:embed/>
                  <p:pic>
                    <p:nvPicPr>
                      <p:cNvPr id="0" name="Изображение 32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9688" y="4579938"/>
                        <a:ext cx="2289175" cy="661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9" name="Rectangle 1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78250" name="Object 10"/>
          <p:cNvGraphicFramePr>
            <a:graphicFrameLocks noChangeAspect="1"/>
          </p:cNvGraphicFramePr>
          <p:nvPr/>
        </p:nvGraphicFramePr>
        <p:xfrm>
          <a:off x="2859088" y="2878138"/>
          <a:ext cx="3497262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" name="" r:id="rId5" imgW="1206500" imgH="609600" progId="Equation.DSMT4">
                  <p:embed/>
                </p:oleObj>
              </mc:Choice>
              <mc:Fallback>
                <p:oleObj name="" r:id="rId5" imgW="1206500" imgH="609600" progId="Equation.DSMT4">
                  <p:embed/>
                  <p:pic>
                    <p:nvPicPr>
                      <p:cNvPr id="0" name="Изображение 32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59088" y="2878138"/>
                        <a:ext cx="3497262" cy="1766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51" name="Rectangle 1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78252" name="Object 12"/>
          <p:cNvGraphicFramePr>
            <a:graphicFrameLocks noChangeAspect="1"/>
          </p:cNvGraphicFramePr>
          <p:nvPr/>
        </p:nvGraphicFramePr>
        <p:xfrm>
          <a:off x="6224588" y="4605338"/>
          <a:ext cx="191135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" name="" r:id="rId7" imgW="660400" imgH="190500" progId="Equation.DSMT4">
                  <p:embed/>
                </p:oleObj>
              </mc:Choice>
              <mc:Fallback>
                <p:oleObj name="" r:id="rId7" imgW="660400" imgH="190500" progId="Equation.DSMT4">
                  <p:embed/>
                  <p:pic>
                    <p:nvPicPr>
                      <p:cNvPr id="0" name="Изображение 32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24588" y="4605338"/>
                        <a:ext cx="1911350" cy="554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42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78242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42">
                                            <p:txEl>
                                              <p:charRg st="36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78242">
                                            <p:txEl>
                                              <p:charRg st="36" end="5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7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42">
                                            <p:txEl>
                                              <p:charRg st="61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78242">
                                            <p:txEl>
                                              <p:charRg st="61" end="6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7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7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7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0226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719138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0" lang="ru-RU" sz="4000" b="1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Высшее назначение математики как раз и состоит в том, чтобы находить скрытый порядок в хаосе, который нас окружает.</a:t>
            </a:r>
            <a:endParaRPr kumimoji="0" lang="en-US" sz="4000" b="1" i="1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0" lang="ru-RU" sz="4000" b="1" i="1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0" lang="ru-RU" sz="4000" b="1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Н. Винер</a:t>
            </a:r>
            <a:endParaRPr kumimoji="0" lang="ru-RU" sz="4000" b="1" i="1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667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13668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>
                                            <p:txEl>
                                              <p:charRg st="0" end="1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00" fill="hold"/>
                                        <p:tgtEl>
                                          <p:spTgt spid="180226">
                                            <p:txEl>
                                              <p:charRg st="0" end="1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00" fill="hold"/>
                                        <p:tgtEl>
                                          <p:spTgt spid="180226">
                                            <p:txEl>
                                              <p:charRg st="0" end="1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8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>
                                            <p:txEl>
                                              <p:charRg st="117" end="1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25000" fill="hold"/>
                                        <p:tgtEl>
                                          <p:spTgt spid="180226">
                                            <p:txEl>
                                              <p:charRg st="117" end="12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5000" fill="hold"/>
                                        <p:tgtEl>
                                          <p:spTgt spid="180226">
                                            <p:txEl>
                                              <p:charRg st="117" end="12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28040" y="4796473"/>
            <a:ext cx="8229600" cy="1139825"/>
          </a:xfrm>
        </p:spPr>
        <p:txBody>
          <a:bodyPr/>
          <a:p>
            <a:pPr algn="r"/>
            <a:r>
              <a:rPr lang="ru-RU" altLang="en-US"/>
              <a:t>              Спасибо за внимание</a:t>
            </a:r>
            <a:endParaRPr lang="ru-RU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2770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Единичным вектором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(или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ортом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 </a:t>
            </a: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вектора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называется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вектор      такой, что             и 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          причем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7411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7412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7413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7414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7415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7416" name="Rectangle 1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72780" name="Object 12"/>
          <p:cNvGraphicFramePr>
            <a:graphicFrameLocks noChangeAspect="1"/>
          </p:cNvGraphicFramePr>
          <p:nvPr/>
        </p:nvGraphicFramePr>
        <p:xfrm>
          <a:off x="4281488" y="2312988"/>
          <a:ext cx="4318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152400" imgH="177800" progId="Equation.DSMT4">
                  <p:embed/>
                </p:oleObj>
              </mc:Choice>
              <mc:Fallback>
                <p:oleObj name="" r:id="rId1" imgW="152400" imgH="177800" progId="Equation.DSMT4">
                  <p:embed/>
                  <p:pic>
                    <p:nvPicPr>
                      <p:cNvPr id="0" name="Изображение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81488" y="2312988"/>
                        <a:ext cx="431800" cy="512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Rectangle 1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72782" name="Object 14"/>
          <p:cNvGraphicFramePr>
            <a:graphicFrameLocks noChangeAspect="1"/>
          </p:cNvGraphicFramePr>
          <p:nvPr/>
        </p:nvGraphicFramePr>
        <p:xfrm>
          <a:off x="2124075" y="2997200"/>
          <a:ext cx="557213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190500" imgH="241300" progId="Equation.DSMT4">
                  <p:embed/>
                </p:oleObj>
              </mc:Choice>
              <mc:Fallback>
                <p:oleObj name="" r:id="rId3" imgW="190500" imgH="241300" progId="Equation.DSMT4">
                  <p:embed/>
                  <p:pic>
                    <p:nvPicPr>
                      <p:cNvPr id="0" name="Изображение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4075" y="2997200"/>
                        <a:ext cx="557213" cy="696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Rectangle 1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72784" name="Object 16"/>
          <p:cNvGraphicFramePr>
            <a:graphicFrameLocks noChangeAspect="1"/>
          </p:cNvGraphicFramePr>
          <p:nvPr/>
        </p:nvGraphicFramePr>
        <p:xfrm>
          <a:off x="5091113" y="2949575"/>
          <a:ext cx="1366837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5" imgW="469900" imgH="279400" progId="Equation.DSMT4">
                  <p:embed/>
                </p:oleObj>
              </mc:Choice>
              <mc:Fallback>
                <p:oleObj name="" r:id="rId5" imgW="469900" imgH="279400" progId="Equation.DSMT4">
                  <p:embed/>
                  <p:pic>
                    <p:nvPicPr>
                      <p:cNvPr id="0" name="Изображение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91113" y="2949575"/>
                        <a:ext cx="1366837" cy="808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2" name="Rectangle 1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72786" name="Object 18"/>
          <p:cNvGraphicFramePr>
            <a:graphicFrameLocks noChangeAspect="1"/>
          </p:cNvGraphicFramePr>
          <p:nvPr/>
        </p:nvGraphicFramePr>
        <p:xfrm>
          <a:off x="503238" y="3814763"/>
          <a:ext cx="181451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7" imgW="622300" imgH="279400" progId="Equation.DSMT4">
                  <p:embed/>
                </p:oleObj>
              </mc:Choice>
              <mc:Fallback>
                <p:oleObj name="" r:id="rId7" imgW="622300" imgH="279400" progId="Equation.DSMT4">
                  <p:embed/>
                  <p:pic>
                    <p:nvPicPr>
                      <p:cNvPr id="0" name="Изображение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3238" y="3814763"/>
                        <a:ext cx="1814512" cy="809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Rectangle 2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72788" name="Object 20"/>
          <p:cNvGraphicFramePr>
            <a:graphicFrameLocks noChangeAspect="1"/>
          </p:cNvGraphicFramePr>
          <p:nvPr/>
        </p:nvGraphicFramePr>
        <p:xfrm>
          <a:off x="4211638" y="3670300"/>
          <a:ext cx="1684337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9" imgW="584200" imgH="457200" progId="Equation.DSMT4">
                  <p:embed/>
                </p:oleObj>
              </mc:Choice>
              <mc:Fallback>
                <p:oleObj name="" r:id="rId9" imgW="584200" imgH="457200" progId="Equation.DSMT4">
                  <p:embed/>
                  <p:pic>
                    <p:nvPicPr>
                      <p:cNvPr id="0" name="Изображение 30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11638" y="3670300"/>
                        <a:ext cx="1684337" cy="1325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0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72770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0">
                                            <p:txEl>
                                              <p:charRg st="30" end="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72770">
                                            <p:txEl>
                                              <p:charRg st="30" end="6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7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0">
                                            <p:txEl>
                                              <p:charRg st="61" end="10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72770">
                                            <p:txEl>
                                              <p:charRg st="61" end="10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7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7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0">
                                            <p:txEl>
                                              <p:charRg st="100" end="1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72770">
                                            <p:txEl>
                                              <p:charRg st="100" end="1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7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7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3794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Угол между векторами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обозначается             – наименьший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угол между направлениями векторов 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и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8435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8436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8437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8438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8439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8440" name="Rectangle 1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73804" name="Object 12"/>
          <p:cNvGraphicFramePr>
            <a:graphicFrameLocks noChangeAspect="1"/>
          </p:cNvGraphicFramePr>
          <p:nvPr/>
        </p:nvGraphicFramePr>
        <p:xfrm>
          <a:off x="6477000" y="1438275"/>
          <a:ext cx="90328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317500" imgH="254000" progId="Equation.DSMT4">
                  <p:embed/>
                </p:oleObj>
              </mc:Choice>
              <mc:Fallback>
                <p:oleObj name="" r:id="rId1" imgW="317500" imgH="254000" progId="Equation.DSMT4">
                  <p:embed/>
                  <p:pic>
                    <p:nvPicPr>
                      <p:cNvPr id="0" name="Изображение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77000" y="1438275"/>
                        <a:ext cx="903288" cy="739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Rectangle 1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73806" name="Object 14"/>
          <p:cNvGraphicFramePr>
            <a:graphicFrameLocks noChangeAspect="1"/>
          </p:cNvGraphicFramePr>
          <p:nvPr/>
        </p:nvGraphicFramePr>
        <p:xfrm>
          <a:off x="3708400" y="1989138"/>
          <a:ext cx="145097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" imgW="494665" imgH="355600" progId="Equation.DSMT4">
                  <p:embed/>
                </p:oleObj>
              </mc:Choice>
              <mc:Fallback>
                <p:oleObj name="" r:id="rId3" imgW="494665" imgH="355600" progId="Equation.DSMT4">
                  <p:embed/>
                  <p:pic>
                    <p:nvPicPr>
                      <p:cNvPr id="0" name="Изображение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8400" y="1989138"/>
                        <a:ext cx="1450975" cy="1031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Rectangle 1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73808" name="Object 16"/>
          <p:cNvGraphicFramePr>
            <a:graphicFrameLocks noChangeAspect="1"/>
          </p:cNvGraphicFramePr>
          <p:nvPr/>
        </p:nvGraphicFramePr>
        <p:xfrm>
          <a:off x="503238" y="3968750"/>
          <a:ext cx="4318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5" imgW="152400" imgH="177800" progId="Equation.DSMT4">
                  <p:embed/>
                </p:oleObj>
              </mc:Choice>
              <mc:Fallback>
                <p:oleObj name="" r:id="rId5" imgW="152400" imgH="177800" progId="Equation.DSMT4">
                  <p:embed/>
                  <p:pic>
                    <p:nvPicPr>
                      <p:cNvPr id="0" name="Изображение 30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3238" y="3968750"/>
                        <a:ext cx="431800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Rectangle 1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73810" name="Object 18"/>
          <p:cNvGraphicFramePr>
            <a:graphicFrameLocks noChangeAspect="1"/>
          </p:cNvGraphicFramePr>
          <p:nvPr/>
        </p:nvGraphicFramePr>
        <p:xfrm>
          <a:off x="1511300" y="3860800"/>
          <a:ext cx="54768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7" imgW="190500" imgH="254000" progId="Equation.DSMT4">
                  <p:embed/>
                </p:oleObj>
              </mc:Choice>
              <mc:Fallback>
                <p:oleObj name="" r:id="rId7" imgW="190500" imgH="254000" progId="Equation.DSMT4">
                  <p:embed/>
                  <p:pic>
                    <p:nvPicPr>
                      <p:cNvPr id="0" name="Изображение 30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11300" y="3860800"/>
                        <a:ext cx="547688" cy="739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8" name="Rectangle 2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73812" name="Object 20"/>
          <p:cNvGraphicFramePr>
            <a:graphicFrameLocks noChangeAspect="1"/>
          </p:cNvGraphicFramePr>
          <p:nvPr/>
        </p:nvGraphicFramePr>
        <p:xfrm>
          <a:off x="2124075" y="3598863"/>
          <a:ext cx="287496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9" imgW="977265" imgH="355600" progId="Equation.DSMT4">
                  <p:embed/>
                </p:oleObj>
              </mc:Choice>
              <mc:Fallback>
                <p:oleObj name="" r:id="rId9" imgW="977265" imgH="355600" progId="Equation.DSMT4">
                  <p:embed/>
                  <p:pic>
                    <p:nvPicPr>
                      <p:cNvPr id="0" name="Изображение 308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24075" y="3598863"/>
                        <a:ext cx="2874963" cy="1033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4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73794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7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4">
                                            <p:txEl>
                                              <p:charRg st="29" end="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73794">
                                            <p:txEl>
                                              <p:charRg st="29" end="6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7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4">
                                            <p:txEl>
                                              <p:charRg st="69" end="10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73794">
                                            <p:txEl>
                                              <p:charRg st="69" end="10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4">
                                            <p:txEl>
                                              <p:charRg st="105" end="1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73794">
                                            <p:txEl>
                                              <p:charRg st="105" end="1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7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7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7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4818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Если                   то векторы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называются </a:t>
            </a: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ортогональными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обозначаются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459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9460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9461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9462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9463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9464" name="Rectangle 1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74828" name="Object 12"/>
          <p:cNvGraphicFramePr>
            <a:graphicFrameLocks noChangeAspect="1"/>
          </p:cNvGraphicFramePr>
          <p:nvPr/>
        </p:nvGraphicFramePr>
        <p:xfrm>
          <a:off x="2338388" y="1270000"/>
          <a:ext cx="2260600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774065" imgH="431800" progId="Equation.DSMT4">
                  <p:embed/>
                </p:oleObj>
              </mc:Choice>
              <mc:Fallback>
                <p:oleObj name="" r:id="rId1" imgW="774065" imgH="431800" progId="Equation.DSMT4">
                  <p:embed/>
                  <p:pic>
                    <p:nvPicPr>
                      <p:cNvPr id="0" name="Изображение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38388" y="1270000"/>
                        <a:ext cx="2260600" cy="1255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Rectangle 1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74830" name="Object 14"/>
          <p:cNvGraphicFramePr>
            <a:graphicFrameLocks noChangeAspect="1"/>
          </p:cNvGraphicFramePr>
          <p:nvPr/>
        </p:nvGraphicFramePr>
        <p:xfrm>
          <a:off x="3886200" y="3141663"/>
          <a:ext cx="1519238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520700" imgH="266700" progId="Equation.DSMT4">
                  <p:embed/>
                </p:oleObj>
              </mc:Choice>
              <mc:Fallback>
                <p:oleObj name="" r:id="rId3" imgW="520700" imgH="266700" progId="Equation.DSMT4">
                  <p:embed/>
                  <p:pic>
                    <p:nvPicPr>
                      <p:cNvPr id="0" name="Изображение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6200" y="3141663"/>
                        <a:ext cx="1519238" cy="773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18">
                                            <p:txEl>
                                              <p:charRg st="0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74818">
                                            <p:txEl>
                                              <p:charRg st="0" end="4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7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18">
                                            <p:txEl>
                                              <p:charRg st="40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74818">
                                            <p:txEl>
                                              <p:charRg st="40" end="6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18">
                                            <p:txEl>
                                              <p:charRg st="67" end="8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74818">
                                            <p:txEl>
                                              <p:charRg st="67" end="8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7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5842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К линейным операциям над 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векторами относятся произведение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вектора на число и сумма векторов.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0483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20484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20485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20486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20487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75842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charRg st="32" end="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75842">
                                            <p:txEl>
                                              <p:charRg st="32" end="6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charRg st="66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75842">
                                            <p:txEl>
                                              <p:charRg st="66" end="10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6082" name="Rectangle 2"/>
          <p:cNvSpPr>
            <a:spLocks noGrp="1" noChangeArrowheads="1"/>
          </p:cNvSpPr>
          <p:nvPr>
            <p:ph idx="1"/>
          </p:nvPr>
        </p:nvSpPr>
        <p:spPr>
          <a:xfrm>
            <a:off x="455613" y="1438275"/>
            <a:ext cx="8229600" cy="46783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</a:t>
            </a:r>
            <a:r>
              <a:rPr kumimoji="0" lang="ru-RU" sz="4400" b="1" i="1" u="sng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Определение</a:t>
            </a:r>
            <a:r>
              <a:rPr kumimoji="0" lang="ru-RU" sz="4400" b="1" i="1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</a:t>
            </a:r>
            <a:endParaRPr kumimoji="0" lang="ru-RU" sz="44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Произведением вектора    на число 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λ 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        называется вектор,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обозначаемый       такой, что: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1507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21508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pic>
        <p:nvPicPr>
          <p:cNvPr id="686085" name="Picture 5" descr="карандаш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64450" y="395288"/>
            <a:ext cx="1028700" cy="102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1510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86087" name="Object 7"/>
          <p:cNvGraphicFramePr>
            <a:graphicFrameLocks noChangeAspect="1"/>
          </p:cNvGraphicFramePr>
          <p:nvPr/>
        </p:nvGraphicFramePr>
        <p:xfrm>
          <a:off x="5867400" y="2374900"/>
          <a:ext cx="4318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2" imgW="152400" imgH="177800" progId="Equation.DSMT4">
                  <p:embed/>
                </p:oleObj>
              </mc:Choice>
              <mc:Fallback>
                <p:oleObj name="" r:id="rId2" imgW="152400" imgH="177800" progId="Equation.DSMT4">
                  <p:embed/>
                  <p:pic>
                    <p:nvPicPr>
                      <p:cNvPr id="0" name="Изображение 309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867400" y="2374900"/>
                        <a:ext cx="431800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86089" name="Object 9"/>
          <p:cNvGraphicFramePr>
            <a:graphicFrameLocks noChangeAspect="1"/>
          </p:cNvGraphicFramePr>
          <p:nvPr/>
        </p:nvGraphicFramePr>
        <p:xfrm>
          <a:off x="503238" y="3068638"/>
          <a:ext cx="1573212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4" imgW="546100" imgH="228600" progId="Equation.DSMT4">
                  <p:embed/>
                </p:oleObj>
              </mc:Choice>
              <mc:Fallback>
                <p:oleObj name="" r:id="rId4" imgW="546100" imgH="228600" progId="Equation.DSMT4">
                  <p:embed/>
                  <p:pic>
                    <p:nvPicPr>
                      <p:cNvPr id="0" name="Изображение 308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3238" y="3068638"/>
                        <a:ext cx="1573212" cy="661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Rectangle 1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86091" name="Object 11"/>
          <p:cNvGraphicFramePr>
            <a:graphicFrameLocks noChangeAspect="1"/>
          </p:cNvGraphicFramePr>
          <p:nvPr/>
        </p:nvGraphicFramePr>
        <p:xfrm>
          <a:off x="3779838" y="3789363"/>
          <a:ext cx="75882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6" imgW="266065" imgH="215900" progId="Equation.DSMT4">
                  <p:embed/>
                </p:oleObj>
              </mc:Choice>
              <mc:Fallback>
                <p:oleObj name="" r:id="rId6" imgW="266065" imgH="215900" progId="Equation.DSMT4">
                  <p:embed/>
                  <p:pic>
                    <p:nvPicPr>
                      <p:cNvPr id="0" name="Изображение 308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79838" y="3789363"/>
                        <a:ext cx="758825" cy="623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60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86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86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2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686082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86082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2">
                                            <p:txEl>
                                              <p:charRg st="18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86082">
                                            <p:txEl>
                                              <p:charRg st="18" end="5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8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2">
                                            <p:txEl>
                                              <p:charRg st="56" end="8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86082">
                                            <p:txEl>
                                              <p:charRg st="56" end="8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8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2">
                                            <p:txEl>
                                              <p:charRg st="89" end="1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86082">
                                            <p:txEl>
                                              <p:charRg st="89" end="1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8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7106" name="Rectangle 2"/>
          <p:cNvSpPr>
            <a:spLocks noGrp="1" noChangeArrowheads="1"/>
          </p:cNvSpPr>
          <p:nvPr>
            <p:ph idx="1"/>
          </p:nvPr>
        </p:nvSpPr>
        <p:spPr>
          <a:xfrm>
            <a:off x="455613" y="1438275"/>
            <a:ext cx="8229600" cy="4678363"/>
          </a:xfrm>
        </p:spPr>
        <p:txBody>
          <a:bodyPr vert="horz" wrap="square" lIns="91440" tIns="45720" rIns="91440" bIns="45720" numCol="1" anchor="t" anchorCtr="0" compatLnSpc="1"/>
          <a:p>
            <a:pPr eaLnBrk="1" hangingPunct="1">
              <a:buNone/>
            </a:pPr>
            <a:endParaRPr sz="4400" b="1" dirty="0">
              <a:solidFill>
                <a:srgbClr val="FF3300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None/>
            </a:pP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    1)</a:t>
            </a:r>
            <a:endParaRPr sz="400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None/>
            </a:pP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    2)               при </a:t>
            </a:r>
            <a:r>
              <a:rPr lang="el-GR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Symbol" panose="05050102010706020507" pitchFamily="18" charset="2"/>
                <a:cs typeface="Times New Roman" panose="02020603050405020304" pitchFamily="18" charset="0"/>
              </a:rPr>
              <a:t>&gt;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0,</a:t>
            </a:r>
            <a:endParaRPr lang="el-GR" altLang="x-none" sz="400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None/>
            </a:pP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                       при </a:t>
            </a:r>
            <a:r>
              <a:rPr lang="el-GR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Symbol" panose="05050102010706020507" pitchFamily="18" charset="2"/>
                <a:cs typeface="Times New Roman" panose="02020603050405020304" pitchFamily="18" charset="0"/>
              </a:rPr>
              <a:t>&lt;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0,</a:t>
            </a:r>
            <a:endParaRPr lang="el-GR" altLang="x-none" sz="400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None/>
            </a:pP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                    при </a:t>
            </a:r>
            <a:r>
              <a:rPr lang="el-GR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Symbol" panose="05050102010706020507" pitchFamily="18" charset="2"/>
                <a:cs typeface="Times New Roman" panose="02020603050405020304" pitchFamily="18" charset="0"/>
              </a:rPr>
              <a:t>=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0 или</a:t>
            </a:r>
            <a:endParaRPr lang="el-GR" altLang="x-none" sz="400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None/>
            </a:pPr>
            <a:endParaRPr sz="4000" dirty="0">
              <a:latin typeface="Times New Roman" panose="02020603050405020304" pitchFamily="18" charset="0"/>
            </a:endParaRPr>
          </a:p>
        </p:txBody>
      </p:sp>
      <p:sp>
        <p:nvSpPr>
          <p:cNvPr id="22531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22532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pic>
        <p:nvPicPr>
          <p:cNvPr id="687109" name="Picture 5" descr="карандаш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64450" y="395288"/>
            <a:ext cx="1028700" cy="102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2534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22535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22536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22537" name="Rectangle 1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22538" name="Rectangle 1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87118" name="Object 14"/>
          <p:cNvGraphicFramePr>
            <a:graphicFrameLocks noChangeAspect="1"/>
          </p:cNvGraphicFramePr>
          <p:nvPr/>
        </p:nvGraphicFramePr>
        <p:xfrm>
          <a:off x="1727200" y="2338388"/>
          <a:ext cx="23749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812165" imgH="279400" progId="Equation.DSMT4">
                  <p:embed/>
                </p:oleObj>
              </mc:Choice>
              <mc:Fallback>
                <p:oleObj name="" r:id="rId2" imgW="812165" imgH="279400" progId="Equation.DSMT4">
                  <p:embed/>
                  <p:pic>
                    <p:nvPicPr>
                      <p:cNvPr id="0" name="Изображение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27200" y="2338388"/>
                        <a:ext cx="2374900" cy="809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Rectangle 1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87120" name="Object 16"/>
          <p:cNvGraphicFramePr>
            <a:graphicFrameLocks noChangeAspect="1"/>
          </p:cNvGraphicFramePr>
          <p:nvPr/>
        </p:nvGraphicFramePr>
        <p:xfrm>
          <a:off x="1692275" y="3176588"/>
          <a:ext cx="1766888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4" imgW="609600" imgH="228600" progId="Equation.DSMT4">
                  <p:embed/>
                </p:oleObj>
              </mc:Choice>
              <mc:Fallback>
                <p:oleObj name="" r:id="rId4" imgW="609600" imgH="228600" progId="Equation.DSMT4">
                  <p:embed/>
                  <p:pic>
                    <p:nvPicPr>
                      <p:cNvPr id="0" name="Изображение 31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92275" y="3176588"/>
                        <a:ext cx="1766888" cy="661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2" name="Rectangle 1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87122" name="Object 18"/>
          <p:cNvGraphicFramePr>
            <a:graphicFrameLocks noChangeAspect="1"/>
          </p:cNvGraphicFramePr>
          <p:nvPr/>
        </p:nvGraphicFramePr>
        <p:xfrm>
          <a:off x="1690688" y="4040188"/>
          <a:ext cx="1766887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6" imgW="609600" imgH="228600" progId="Equation.DSMT4">
                  <p:embed/>
                </p:oleObj>
              </mc:Choice>
              <mc:Fallback>
                <p:oleObj name="" r:id="rId6" imgW="609600" imgH="228600" progId="Equation.DSMT4">
                  <p:embed/>
                  <p:pic>
                    <p:nvPicPr>
                      <p:cNvPr id="0" name="Изображение 31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90688" y="4040188"/>
                        <a:ext cx="1766887" cy="661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4" name="Rectangle 2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87124" name="Object 20"/>
          <p:cNvGraphicFramePr>
            <a:graphicFrameLocks noChangeAspect="1"/>
          </p:cNvGraphicFramePr>
          <p:nvPr/>
        </p:nvGraphicFramePr>
        <p:xfrm>
          <a:off x="1690688" y="4948238"/>
          <a:ext cx="1382712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8" imgW="481965" imgH="215900" progId="Equation.DSMT4">
                  <p:embed/>
                </p:oleObj>
              </mc:Choice>
              <mc:Fallback>
                <p:oleObj name="" r:id="rId8" imgW="481965" imgH="215900" progId="Equation.DSMT4">
                  <p:embed/>
                  <p:pic>
                    <p:nvPicPr>
                      <p:cNvPr id="0" name="Изображение 31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90688" y="4948238"/>
                        <a:ext cx="1382712" cy="623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6" name="Rectangle 2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87126" name="Object 22"/>
          <p:cNvGraphicFramePr>
            <a:graphicFrameLocks noChangeAspect="1"/>
          </p:cNvGraphicFramePr>
          <p:nvPr/>
        </p:nvGraphicFramePr>
        <p:xfrm>
          <a:off x="6264275" y="4941888"/>
          <a:ext cx="1220788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0" imgW="431800" imgH="215900" progId="Equation.DSMT4">
                  <p:embed/>
                </p:oleObj>
              </mc:Choice>
              <mc:Fallback>
                <p:oleObj name="" r:id="rId10" imgW="431800" imgH="215900" progId="Equation.DSMT4">
                  <p:embed/>
                  <p:pic>
                    <p:nvPicPr>
                      <p:cNvPr id="0" name="Изображение 31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64275" y="4941888"/>
                        <a:ext cx="1220788" cy="623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7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87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87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charRg st="1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87106">
                                            <p:txEl>
                                              <p:charRg st="1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8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charRg st="9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87106">
                                            <p:txEl>
                                              <p:charRg st="9" end="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8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charRg st="42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87106">
                                            <p:txEl>
                                              <p:charRg st="42" end="7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8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charRg st="77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87106">
                                            <p:txEl>
                                              <p:charRg st="77" end="1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8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87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0114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Вектор       называется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противоположным вектору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3555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23556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2843213" y="1582738"/>
          <a:ext cx="6762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" imgW="241300" imgH="177800" progId="Equation.DSMT4">
                  <p:embed/>
                </p:oleObj>
              </mc:Choice>
              <mc:Fallback>
                <p:oleObj name="" r:id="rId1" imgW="241300" imgH="177800" progId="Equation.DSMT4">
                  <p:embed/>
                  <p:pic>
                    <p:nvPicPr>
                      <p:cNvPr id="0" name="Изображение 31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43213" y="1582738"/>
                        <a:ext cx="676275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8" name="Object 6"/>
          <p:cNvGraphicFramePr>
            <a:graphicFrameLocks noChangeAspect="1"/>
          </p:cNvGraphicFramePr>
          <p:nvPr/>
        </p:nvGraphicFramePr>
        <p:xfrm>
          <a:off x="6854825" y="2338388"/>
          <a:ext cx="5699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3" imgW="203200" imgH="177800" progId="Equation.DSMT4">
                  <p:embed/>
                </p:oleObj>
              </mc:Choice>
              <mc:Fallback>
                <p:oleObj name="" r:id="rId3" imgW="203200" imgH="177800" progId="Equation.DSMT4">
                  <p:embed/>
                  <p:pic>
                    <p:nvPicPr>
                      <p:cNvPr id="0" name="Изображение 31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4825" y="2338388"/>
                        <a:ext cx="569913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Rectangle 8"/>
          <p:cNvSpPr/>
          <p:nvPr/>
        </p:nvSpPr>
        <p:spPr>
          <a:xfrm>
            <a:off x="0" y="33337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90119" name="Object 7"/>
          <p:cNvGraphicFramePr>
            <a:graphicFrameLocks noChangeAspect="1"/>
          </p:cNvGraphicFramePr>
          <p:nvPr/>
        </p:nvGraphicFramePr>
        <p:xfrm>
          <a:off x="503238" y="3033713"/>
          <a:ext cx="230028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5" imgW="787400" imgH="190500" progId="Equation.DSMT4">
                  <p:embed/>
                </p:oleObj>
              </mc:Choice>
              <mc:Fallback>
                <p:oleObj name="" r:id="rId5" imgW="787400" imgH="190500" progId="Equation.DSMT4">
                  <p:embed/>
                  <p:pic>
                    <p:nvPicPr>
                      <p:cNvPr id="0" name="Изображение 310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3238" y="3033713"/>
                        <a:ext cx="2300287" cy="554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0114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>
                                            <p:txEl>
                                              <p:charRg st="30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0114">
                                            <p:txEl>
                                              <p:charRg st="30" end="5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8130" name="Rectangle 2"/>
          <p:cNvSpPr>
            <a:spLocks noGrp="1" noChangeArrowheads="1"/>
          </p:cNvSpPr>
          <p:nvPr>
            <p:ph idx="1"/>
          </p:nvPr>
        </p:nvSpPr>
        <p:spPr>
          <a:xfrm>
            <a:off x="455613" y="1438275"/>
            <a:ext cx="8229600" cy="46783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</a:t>
            </a:r>
            <a:r>
              <a:rPr kumimoji="0" lang="ru-RU" sz="4400" b="1" i="1" u="sng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Определение</a:t>
            </a:r>
            <a:r>
              <a:rPr kumimoji="0" lang="ru-RU" sz="4400" b="1" i="1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</a:t>
            </a:r>
            <a:endParaRPr kumimoji="0" lang="ru-RU" sz="44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Суммой конечного числа векторов 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расположенных так, что конец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каждого предыдущего вектора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является началом следующего,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называется замыкающий вектор,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направленный из начала первого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вектора в конец последнего.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4579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24580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pic>
        <p:nvPicPr>
          <p:cNvPr id="688133" name="Picture 5" descr="карандаш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64450" y="395288"/>
            <a:ext cx="1028700" cy="102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582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24583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24584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8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88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88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0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688130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88130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0">
                                            <p:txEl>
                                              <p:charRg st="18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88130">
                                            <p:txEl>
                                              <p:charRg st="18" end="5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0">
                                            <p:txEl>
                                              <p:charRg st="52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88130">
                                            <p:txEl>
                                              <p:charRg st="52" end="8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0">
                                            <p:txEl>
                                              <p:charRg st="82" end="1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88130">
                                            <p:txEl>
                                              <p:charRg st="82" end="1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0">
                                            <p:txEl>
                                              <p:charRg st="111" end="1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688130">
                                            <p:txEl>
                                              <p:charRg st="111" end="14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6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0">
                                            <p:txEl>
                                              <p:charRg st="141" end="1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88130">
                                            <p:txEl>
                                              <p:charRg st="141" end="17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70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0">
                                            <p:txEl>
                                              <p:charRg st="172" end="20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88130">
                                            <p:txEl>
                                              <p:charRg st="172" end="20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80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0">
                                            <p:txEl>
                                              <p:charRg st="204" end="2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88130">
                                            <p:txEl>
                                              <p:charRg st="204" end="23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7890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28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Правило треугольника</a:t>
            </a:r>
            <a:r>
              <a:rPr kumimoji="0" lang="ru-RU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</a:t>
            </a:r>
            <a:r>
              <a:rPr kumimoji="0" lang="ru-RU" sz="28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Правило параллелограмма</a:t>
            </a:r>
            <a:endParaRPr kumimoji="0" lang="ru-RU" sz="2800" b="0" i="1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5603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pic>
        <p:nvPicPr>
          <p:cNvPr id="677892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98525" y="1916113"/>
            <a:ext cx="2957513" cy="16176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77893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8363" y="1870075"/>
            <a:ext cx="3724275" cy="16764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7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7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0">
                                            <p:txEl>
                                              <p:charRg st="3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77890">
                                            <p:txEl>
                                              <p:charRg st="3" end="5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14325" y="468313"/>
            <a:ext cx="6781800" cy="2133600"/>
          </a:xfrm>
        </p:spPr>
        <p:txBody>
          <a:bodyPr vert="horz" wrap="square" lIns="91440" tIns="45720" rIns="91440" bIns="45720" numCol="1" anchor="b" anchorCtr="0" compatLnSpc="1"/>
          <a:p>
            <a:pPr eaLnBrk="1" hangingPunct="1">
              <a:buClrTx/>
              <a:buSzTx/>
              <a:buFontTx/>
            </a:pPr>
            <a:r>
              <a:rPr lang="en-US" altLang="x-none" sz="5200" dirty="0">
                <a:effectLst>
                  <a:outerShdw blurRad="38100" dist="38100" dir="2700000">
                    <a:srgbClr val="C0C0C0"/>
                  </a:outerShdw>
                </a:effectLst>
                <a:latin typeface="Verdana" panose="020B0604030504040204" pitchFamily="34" charset="0"/>
                <a:ea typeface="+mj-ea"/>
                <a:cs typeface="Arial" panose="020B0604020202020204" pitchFamily="34" charset="0"/>
              </a:rPr>
              <a:t>§</a:t>
            </a:r>
            <a:r>
              <a:rPr sz="5200" dirty="0">
                <a:effectLst>
                  <a:outerShdw blurRad="38100" dist="38100" dir="2700000">
                    <a:srgbClr val="C0C0C0"/>
                  </a:outerShdw>
                </a:effectLst>
                <a:latin typeface="Verdana" panose="020B0604030504040204" pitchFamily="34" charset="0"/>
                <a:ea typeface="+mj-ea"/>
                <a:cs typeface="Arial" panose="020B0604020202020204" pitchFamily="34" charset="0"/>
              </a:rPr>
              <a:t> 1. Векторы</a:t>
            </a:r>
            <a:endParaRPr lang="en-US" altLang="x-none" sz="5200" dirty="0">
              <a:effectLst>
                <a:outerShdw blurRad="38100" dist="38100" dir="2700000">
                  <a:srgbClr val="C0C0C0"/>
                </a:outerShdw>
              </a:effectLst>
              <a:latin typeface="+mj-lt"/>
              <a:ea typeface="Arial" panose="020B0604020202020204" pitchFamily="34" charset="0"/>
              <a:cs typeface="+mj-cs"/>
            </a:endParaRPr>
          </a:p>
        </p:txBody>
      </p:sp>
      <p:pic>
        <p:nvPicPr>
          <p:cNvPr id="8195" name="Picture 4" descr="line212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5288" y="2708275"/>
            <a:ext cx="6858000" cy="76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1925" name="Picture 5" descr="AG00428_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17888" y="3886200"/>
            <a:ext cx="1712912" cy="13604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9154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2800" b="0" i="1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28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Правило ломаной</a:t>
            </a:r>
            <a:endParaRPr kumimoji="0" lang="ru-RU" sz="2800" b="0" i="1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6627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pic>
        <p:nvPicPr>
          <p:cNvPr id="689158" name="Picture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01875" y="1773238"/>
            <a:ext cx="4721225" cy="22431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4">
                                            <p:txEl>
                                              <p:charRg st="4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89154">
                                            <p:txEl>
                                              <p:charRg st="4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9154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0178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2800" b="0" i="1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2800" b="0" i="1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2800" b="0" i="1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28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Правило параллелепипеда</a:t>
            </a:r>
            <a:endParaRPr kumimoji="0" lang="ru-RU" sz="2800" b="0" i="1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7651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pic>
        <p:nvPicPr>
          <p:cNvPr id="690181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17775" y="1438275"/>
            <a:ext cx="3973513" cy="36036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9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78">
                                            <p:txEl>
                                              <p:charRg st="6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90178">
                                            <p:txEl>
                                              <p:charRg st="6" end="3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8914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Разностью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векторов     и 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называется вектор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8675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28676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78916" name="Object 4"/>
          <p:cNvGraphicFramePr>
            <a:graphicFrameLocks noChangeAspect="1"/>
          </p:cNvGraphicFramePr>
          <p:nvPr/>
        </p:nvGraphicFramePr>
        <p:xfrm>
          <a:off x="5829300" y="1582738"/>
          <a:ext cx="4318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" imgW="152400" imgH="177800" progId="Equation.DSMT4">
                  <p:embed/>
                </p:oleObj>
              </mc:Choice>
              <mc:Fallback>
                <p:oleObj name="" r:id="rId1" imgW="152400" imgH="177800" progId="Equation.DSMT4">
                  <p:embed/>
                  <p:pic>
                    <p:nvPicPr>
                      <p:cNvPr id="0" name="Изображение 31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29300" y="1582738"/>
                        <a:ext cx="431800" cy="512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78918" name="Object 6"/>
          <p:cNvGraphicFramePr>
            <a:graphicFrameLocks noChangeAspect="1"/>
          </p:cNvGraphicFramePr>
          <p:nvPr/>
        </p:nvGraphicFramePr>
        <p:xfrm>
          <a:off x="6804025" y="1446213"/>
          <a:ext cx="442913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3" imgW="152400" imgH="228600" progId="Equation.DSMT4">
                  <p:embed/>
                </p:oleObj>
              </mc:Choice>
              <mc:Fallback>
                <p:oleObj name="" r:id="rId3" imgW="152400" imgH="228600" progId="Equation.DSMT4">
                  <p:embed/>
                  <p:pic>
                    <p:nvPicPr>
                      <p:cNvPr id="0" name="Изображение 31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04025" y="1446213"/>
                        <a:ext cx="442913" cy="665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78920" name="Object 8"/>
          <p:cNvGraphicFramePr>
            <a:graphicFrameLocks noChangeAspect="1"/>
          </p:cNvGraphicFramePr>
          <p:nvPr/>
        </p:nvGraphicFramePr>
        <p:xfrm>
          <a:off x="4681538" y="2170113"/>
          <a:ext cx="3343275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5" imgW="1155065" imgH="266700" progId="Equation.DSMT4">
                  <p:embed/>
                </p:oleObj>
              </mc:Choice>
              <mc:Fallback>
                <p:oleObj name="" r:id="rId5" imgW="1155065" imgH="266700" progId="Equation.DSMT4">
                  <p:embed/>
                  <p:pic>
                    <p:nvPicPr>
                      <p:cNvPr id="0" name="Изображение 31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81538" y="2170113"/>
                        <a:ext cx="3343275" cy="773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8922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43213" y="3094038"/>
            <a:ext cx="3184525" cy="17748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4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78914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7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7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4">
                                            <p:txEl>
                                              <p:charRg st="32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78914">
                                            <p:txEl>
                                              <p:charRg st="32" end="5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7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7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8914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9938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Линейные операции над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векторами обладают свойствами: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1)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2)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3)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4)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9699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29700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79940" name="Object 4"/>
          <p:cNvGraphicFramePr>
            <a:graphicFrameLocks noChangeAspect="1"/>
          </p:cNvGraphicFramePr>
          <p:nvPr/>
        </p:nvGraphicFramePr>
        <p:xfrm>
          <a:off x="1727200" y="2914650"/>
          <a:ext cx="2732088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" imgW="951865" imgH="254000" progId="Equation.DSMT4">
                  <p:embed/>
                </p:oleObj>
              </mc:Choice>
              <mc:Fallback>
                <p:oleObj name="" r:id="rId1" imgW="951865" imgH="254000" progId="Equation.DSMT4">
                  <p:embed/>
                  <p:pic>
                    <p:nvPicPr>
                      <p:cNvPr id="0" name="Изображение 31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27200" y="2914650"/>
                        <a:ext cx="2732088" cy="738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79942" name="Object 6"/>
          <p:cNvGraphicFramePr>
            <a:graphicFrameLocks noChangeAspect="1"/>
          </p:cNvGraphicFramePr>
          <p:nvPr/>
        </p:nvGraphicFramePr>
        <p:xfrm>
          <a:off x="1727200" y="3644900"/>
          <a:ext cx="4862513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3" imgW="1675765" imgH="266700" progId="Equation.DSMT4">
                  <p:embed/>
                </p:oleObj>
              </mc:Choice>
              <mc:Fallback>
                <p:oleObj name="" r:id="rId3" imgW="1675765" imgH="266700" progId="Equation.DSMT4">
                  <p:embed/>
                  <p:pic>
                    <p:nvPicPr>
                      <p:cNvPr id="0" name="Изображение 31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7200" y="3644900"/>
                        <a:ext cx="4862513" cy="773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79944" name="Object 8"/>
          <p:cNvGraphicFramePr>
            <a:graphicFrameLocks noChangeAspect="1"/>
          </p:cNvGraphicFramePr>
          <p:nvPr/>
        </p:nvGraphicFramePr>
        <p:xfrm>
          <a:off x="1727200" y="4389438"/>
          <a:ext cx="20113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5" imgW="685800" imgH="241300" progId="Equation.DSMT4">
                  <p:embed/>
                </p:oleObj>
              </mc:Choice>
              <mc:Fallback>
                <p:oleObj name="" r:id="rId5" imgW="685800" imgH="241300" progId="Equation.DSMT4">
                  <p:embed/>
                  <p:pic>
                    <p:nvPicPr>
                      <p:cNvPr id="0" name="Изображение 31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27200" y="4389438"/>
                        <a:ext cx="2011363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Rectangle 1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79946" name="Object 10"/>
          <p:cNvGraphicFramePr>
            <a:graphicFrameLocks noChangeAspect="1"/>
          </p:cNvGraphicFramePr>
          <p:nvPr/>
        </p:nvGraphicFramePr>
        <p:xfrm>
          <a:off x="1727200" y="5110163"/>
          <a:ext cx="259556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7" imgW="901065" imgH="254000" progId="Equation.DSMT4">
                  <p:embed/>
                </p:oleObj>
              </mc:Choice>
              <mc:Fallback>
                <p:oleObj name="" r:id="rId7" imgW="901065" imgH="254000" progId="Equation.DSMT4">
                  <p:embed/>
                  <p:pic>
                    <p:nvPicPr>
                      <p:cNvPr id="0" name="Изображение 31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7200" y="5110163"/>
                        <a:ext cx="2595563" cy="738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8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79938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8">
                                            <p:txEl>
                                              <p:charRg st="28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79938">
                                            <p:txEl>
                                              <p:charRg st="28" end="5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8">
                                            <p:txEl>
                                              <p:charRg st="59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79938">
                                            <p:txEl>
                                              <p:charRg st="59" end="6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7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8">
                                            <p:txEl>
                                              <p:charRg st="67" end="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79938">
                                            <p:txEl>
                                              <p:charRg st="67" end="7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7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8">
                                            <p:txEl>
                                              <p:charRg st="75" end="8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79938">
                                            <p:txEl>
                                              <p:charRg st="75" end="8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7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8">
                                            <p:txEl>
                                              <p:charRg st="83" end="9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79938">
                                            <p:txEl>
                                              <p:charRg st="83" end="9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7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1202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5)</a:t>
            </a:r>
            <a:endParaRPr kumimoji="0" lang="ru-RU" sz="4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6)</a:t>
            </a:r>
            <a:endParaRPr kumimoji="0" lang="ru-RU" sz="4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7)</a:t>
            </a:r>
            <a:endParaRPr kumimoji="0" lang="ru-RU" sz="4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8)</a:t>
            </a:r>
            <a:endParaRPr kumimoji="0" lang="ru-RU" sz="4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9)</a:t>
            </a:r>
            <a:endParaRPr kumimoji="0" lang="ru-RU" sz="4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0723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30724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30725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30726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30727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30728" name="Rectangle 1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91212" name="Object 12"/>
          <p:cNvGraphicFramePr>
            <a:graphicFrameLocks noChangeAspect="1"/>
          </p:cNvGraphicFramePr>
          <p:nvPr/>
        </p:nvGraphicFramePr>
        <p:xfrm>
          <a:off x="1727200" y="1546225"/>
          <a:ext cx="2951163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" imgW="1016000" imgH="228600" progId="Equation.DSMT4">
                  <p:embed/>
                </p:oleObj>
              </mc:Choice>
              <mc:Fallback>
                <p:oleObj name="" r:id="rId1" imgW="1016000" imgH="228600" progId="Equation.DSMT4">
                  <p:embed/>
                  <p:pic>
                    <p:nvPicPr>
                      <p:cNvPr id="0" name="Изображение 312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27200" y="1546225"/>
                        <a:ext cx="2951163" cy="661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" name="Rectangle 15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91214" name="Object 14"/>
          <p:cNvGraphicFramePr>
            <a:graphicFrameLocks noChangeAspect="1"/>
          </p:cNvGraphicFramePr>
          <p:nvPr/>
        </p:nvGraphicFramePr>
        <p:xfrm>
          <a:off x="4857750" y="1557338"/>
          <a:ext cx="220662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3" imgW="761365" imgH="228600" progId="Equation.DSMT4">
                  <p:embed/>
                </p:oleObj>
              </mc:Choice>
              <mc:Fallback>
                <p:oleObj name="" r:id="rId3" imgW="761365" imgH="228600" progId="Equation.DSMT4">
                  <p:embed/>
                  <p:pic>
                    <p:nvPicPr>
                      <p:cNvPr id="0" name="Изображение 31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57750" y="1557338"/>
                        <a:ext cx="2206625" cy="661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Rectangle 17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91216" name="Object 16"/>
          <p:cNvGraphicFramePr>
            <a:graphicFrameLocks noChangeAspect="1"/>
          </p:cNvGraphicFramePr>
          <p:nvPr/>
        </p:nvGraphicFramePr>
        <p:xfrm>
          <a:off x="1727200" y="2284413"/>
          <a:ext cx="375285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5" imgW="1295400" imgH="228600" progId="Equation.DSMT4">
                  <p:embed/>
                </p:oleObj>
              </mc:Choice>
              <mc:Fallback>
                <p:oleObj name="" r:id="rId5" imgW="1295400" imgH="228600" progId="Equation.DSMT4">
                  <p:embed/>
                  <p:pic>
                    <p:nvPicPr>
                      <p:cNvPr id="0" name="Изображение 31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27200" y="2284413"/>
                        <a:ext cx="3752850" cy="661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4" name="Rectangle 19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91218" name="Object 18"/>
          <p:cNvGraphicFramePr>
            <a:graphicFrameLocks noChangeAspect="1"/>
          </p:cNvGraphicFramePr>
          <p:nvPr/>
        </p:nvGraphicFramePr>
        <p:xfrm>
          <a:off x="5580063" y="2284413"/>
          <a:ext cx="220662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7" imgW="761365" imgH="228600" progId="Equation.DSMT4">
                  <p:embed/>
                </p:oleObj>
              </mc:Choice>
              <mc:Fallback>
                <p:oleObj name="" r:id="rId7" imgW="761365" imgH="228600" progId="Equation.DSMT4">
                  <p:embed/>
                  <p:pic>
                    <p:nvPicPr>
                      <p:cNvPr id="0" name="Изображение 31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80063" y="2284413"/>
                        <a:ext cx="2206625" cy="661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6" name="Rectangle 21"/>
          <p:cNvSpPr/>
          <p:nvPr/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91220" name="Object 20"/>
          <p:cNvGraphicFramePr>
            <a:graphicFrameLocks noChangeAspect="1"/>
          </p:cNvGraphicFramePr>
          <p:nvPr/>
        </p:nvGraphicFramePr>
        <p:xfrm>
          <a:off x="1727200" y="2914650"/>
          <a:ext cx="3757613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9" imgW="1294765" imgH="266700" progId="Equation.DSMT4">
                  <p:embed/>
                </p:oleObj>
              </mc:Choice>
              <mc:Fallback>
                <p:oleObj name="" r:id="rId9" imgW="1294765" imgH="266700" progId="Equation.DSMT4">
                  <p:embed/>
                  <p:pic>
                    <p:nvPicPr>
                      <p:cNvPr id="0" name="Изображение 31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27200" y="2914650"/>
                        <a:ext cx="3757613" cy="773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8" name="Rectangle 23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91222" name="Object 22"/>
          <p:cNvGraphicFramePr>
            <a:graphicFrameLocks noChangeAspect="1"/>
          </p:cNvGraphicFramePr>
          <p:nvPr/>
        </p:nvGraphicFramePr>
        <p:xfrm>
          <a:off x="5580063" y="3022600"/>
          <a:ext cx="168433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1" imgW="584200" imgH="228600" progId="Equation.DSMT4">
                  <p:embed/>
                </p:oleObj>
              </mc:Choice>
              <mc:Fallback>
                <p:oleObj name="" r:id="rId11" imgW="584200" imgH="228600" progId="Equation.DSMT4">
                  <p:embed/>
                  <p:pic>
                    <p:nvPicPr>
                      <p:cNvPr id="0" name="Изображение 312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80063" y="3022600"/>
                        <a:ext cx="1684337" cy="661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0" name="Rectangle 25"/>
          <p:cNvSpPr/>
          <p:nvPr/>
        </p:nvSpPr>
        <p:spPr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91224" name="Object 24"/>
          <p:cNvGraphicFramePr>
            <a:graphicFrameLocks noChangeAspect="1"/>
          </p:cNvGraphicFramePr>
          <p:nvPr/>
        </p:nvGraphicFramePr>
        <p:xfrm>
          <a:off x="1727200" y="3752850"/>
          <a:ext cx="16525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3" imgW="583565" imgH="215900" progId="Equation.DSMT4">
                  <p:embed/>
                </p:oleObj>
              </mc:Choice>
              <mc:Fallback>
                <p:oleObj name="" r:id="rId13" imgW="583565" imgH="215900" progId="Equation.DSMT4">
                  <p:embed/>
                  <p:pic>
                    <p:nvPicPr>
                      <p:cNvPr id="0" name="Изображение 313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27200" y="3752850"/>
                        <a:ext cx="1652588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2" name="Rectangle 27"/>
          <p:cNvSpPr/>
          <p:nvPr/>
        </p:nvSpPr>
        <p:spPr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91226" name="Object 26"/>
          <p:cNvGraphicFramePr>
            <a:graphicFrameLocks noChangeAspect="1"/>
          </p:cNvGraphicFramePr>
          <p:nvPr/>
        </p:nvGraphicFramePr>
        <p:xfrm>
          <a:off x="1727200" y="4437063"/>
          <a:ext cx="27892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5" imgW="977265" imgH="215900" progId="Equation.DSMT4">
                  <p:embed/>
                </p:oleObj>
              </mc:Choice>
              <mc:Fallback>
                <p:oleObj name="" r:id="rId15" imgW="977265" imgH="215900" progId="Equation.DSMT4">
                  <p:embed/>
                  <p:pic>
                    <p:nvPicPr>
                      <p:cNvPr id="0" name="Изображение 312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27200" y="4437063"/>
                        <a:ext cx="2789238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4" name="Rectangle 29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91228" name="Object 28"/>
          <p:cNvGraphicFramePr>
            <a:graphicFrameLocks noChangeAspect="1"/>
          </p:cNvGraphicFramePr>
          <p:nvPr/>
        </p:nvGraphicFramePr>
        <p:xfrm>
          <a:off x="4716463" y="4508500"/>
          <a:ext cx="1655762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17" imgW="571500" imgH="228600" progId="Equation.DSMT4">
                  <p:embed/>
                </p:oleObj>
              </mc:Choice>
              <mc:Fallback>
                <p:oleObj name="" r:id="rId17" imgW="571500" imgH="228600" progId="Equation.DSMT4">
                  <p:embed/>
                  <p:pic>
                    <p:nvPicPr>
                      <p:cNvPr id="0" name="Изображение 313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16463" y="4508500"/>
                        <a:ext cx="1655762" cy="661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9120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9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9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2">
                                            <p:txEl>
                                              <p:charRg st="8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91202">
                                            <p:txEl>
                                              <p:charRg st="8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9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9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2">
                                            <p:txEl>
                                              <p:charRg st="16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91202">
                                            <p:txEl>
                                              <p:charRg st="16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69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9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2">
                                            <p:txEl>
                                              <p:charRg st="24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91202">
                                            <p:txEl>
                                              <p:charRg st="24" end="3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9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2">
                                            <p:txEl>
                                              <p:charRg st="32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691202">
                                            <p:txEl>
                                              <p:charRg st="32" end="4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691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691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0962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Осью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называется прямая, на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которой задано положительное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направление.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1747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2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0962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2">
                                            <p:txEl>
                                              <p:charRg st="33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80962">
                                            <p:txEl>
                                              <p:charRg st="33" end="6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2">
                                            <p:txEl>
                                              <p:charRg st="63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80962">
                                            <p:txEl>
                                              <p:charRg st="63" end="7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2226" name="Rectangle 2"/>
          <p:cNvSpPr>
            <a:spLocks noGrp="1" noChangeArrowheads="1"/>
          </p:cNvSpPr>
          <p:nvPr>
            <p:ph idx="1"/>
          </p:nvPr>
        </p:nvSpPr>
        <p:spPr>
          <a:xfrm>
            <a:off x="455613" y="1438275"/>
            <a:ext cx="8229600" cy="46783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</a:t>
            </a:r>
            <a:r>
              <a:rPr kumimoji="0" lang="ru-RU" sz="4400" b="1" i="1" u="sng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Определение</a:t>
            </a:r>
            <a:r>
              <a:rPr kumimoji="0" lang="ru-RU" sz="4400" b="1" i="1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</a:t>
            </a:r>
            <a:endParaRPr kumimoji="0" lang="ru-RU" sz="44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Проекцией вектора     на ось </a:t>
            </a:r>
            <a:r>
              <a:rPr kumimoji="0" lang="en-US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</a:t>
            </a: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endParaRPr kumimoji="0" lang="ru-RU" sz="4000" b="0" i="1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называется число</a:t>
            </a:r>
            <a:endParaRPr kumimoji="0" lang="en-US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         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пр</a:t>
            </a:r>
            <a:r>
              <a:rPr kumimoji="0" lang="en-US" sz="4000" b="0" i="1" u="none" strike="noStrike" kern="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</a:t>
            </a:r>
            <a:endParaRPr kumimoji="0" lang="ru-RU" sz="4000" b="0" i="1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где φ                   – угол между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положительным направлением оси </a:t>
            </a:r>
            <a:r>
              <a:rPr kumimoji="0" lang="en-US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и направлением вектора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2771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32772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pic>
        <p:nvPicPr>
          <p:cNvPr id="692229" name="Picture 5" descr="карандаш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64450" y="395288"/>
            <a:ext cx="1028700" cy="102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2774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92231" name="Object 7"/>
          <p:cNvGraphicFramePr>
            <a:graphicFrameLocks noChangeAspect="1"/>
          </p:cNvGraphicFramePr>
          <p:nvPr/>
        </p:nvGraphicFramePr>
        <p:xfrm>
          <a:off x="5905500" y="5300663"/>
          <a:ext cx="503238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2" imgW="177800" imgH="177800" progId="Equation.DSMT4">
                  <p:embed/>
                </p:oleObj>
              </mc:Choice>
              <mc:Fallback>
                <p:oleObj name="" r:id="rId2" imgW="177800" imgH="177800" progId="Equation.DSMT4">
                  <p:embed/>
                  <p:pic>
                    <p:nvPicPr>
                      <p:cNvPr id="0" name="Изображение 312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05500" y="5300663"/>
                        <a:ext cx="503238" cy="512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32777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32778" name="Rectangle 1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92236" name="Object 12"/>
          <p:cNvGraphicFramePr>
            <a:graphicFrameLocks noChangeAspect="1"/>
          </p:cNvGraphicFramePr>
          <p:nvPr/>
        </p:nvGraphicFramePr>
        <p:xfrm>
          <a:off x="2962275" y="3357563"/>
          <a:ext cx="25685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4" imgW="876300" imgH="279400" progId="Equation.DSMT4">
                  <p:embed/>
                </p:oleObj>
              </mc:Choice>
              <mc:Fallback>
                <p:oleObj name="" r:id="rId4" imgW="876300" imgH="279400" progId="Equation.DSMT4">
                  <p:embed/>
                  <p:pic>
                    <p:nvPicPr>
                      <p:cNvPr id="0" name="Изображение 313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62275" y="3357563"/>
                        <a:ext cx="2568575" cy="809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2238" name="Object 14"/>
          <p:cNvGraphicFramePr>
            <a:graphicFrameLocks noChangeAspect="1"/>
          </p:cNvGraphicFramePr>
          <p:nvPr/>
        </p:nvGraphicFramePr>
        <p:xfrm>
          <a:off x="4932363" y="2266950"/>
          <a:ext cx="4318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6" imgW="152400" imgH="177800" progId="Equation.DSMT4">
                  <p:embed/>
                </p:oleObj>
              </mc:Choice>
              <mc:Fallback>
                <p:oleObj name="" r:id="rId6" imgW="152400" imgH="177800" progId="Equation.DSMT4">
                  <p:embed/>
                  <p:pic>
                    <p:nvPicPr>
                      <p:cNvPr id="0" name="Изображение 313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32363" y="2266950"/>
                        <a:ext cx="431800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1" name="Rectangle 1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92239" name="Object 15"/>
          <p:cNvGraphicFramePr>
            <a:graphicFrameLocks noChangeAspect="1"/>
          </p:cNvGraphicFramePr>
          <p:nvPr/>
        </p:nvGraphicFramePr>
        <p:xfrm>
          <a:off x="1798638" y="4076700"/>
          <a:ext cx="22352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8" imgW="774065" imgH="228600" progId="Equation.DSMT4">
                  <p:embed/>
                </p:oleObj>
              </mc:Choice>
              <mc:Fallback>
                <p:oleObj name="" r:id="rId8" imgW="774065" imgH="228600" progId="Equation.DSMT4">
                  <p:embed/>
                  <p:pic>
                    <p:nvPicPr>
                      <p:cNvPr id="0" name="Изображение 313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98638" y="4076700"/>
                        <a:ext cx="2235200" cy="661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922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92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92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6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692226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92226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6">
                                            <p:txEl>
                                              <p:charRg st="18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92226">
                                            <p:txEl>
                                              <p:charRg st="18" end="5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9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6">
                                            <p:txEl>
                                              <p:charRg st="50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92226">
                                            <p:txEl>
                                              <p:charRg st="50" end="6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6">
                                            <p:txEl>
                                              <p:charRg st="67" end="8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92226">
                                            <p:txEl>
                                              <p:charRg st="67" end="8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9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6">
                                            <p:txEl>
                                              <p:charRg st="85" end="1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92226">
                                            <p:txEl>
                                              <p:charRg st="85" end="1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9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6">
                                            <p:txEl>
                                              <p:charRg st="123" end="1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692226">
                                            <p:txEl>
                                              <p:charRg st="123" end="15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70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6">
                                            <p:txEl>
                                              <p:charRg st="157" end="18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692226">
                                            <p:txEl>
                                              <p:charRg st="157" end="18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69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pic>
        <p:nvPicPr>
          <p:cNvPr id="681988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79613" y="1798638"/>
            <a:ext cx="4772025" cy="314801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3010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Очевидно, что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пр</a:t>
            </a:r>
            <a:r>
              <a:rPr kumimoji="0" lang="en-US" sz="4000" b="0" i="1" u="none" strike="noStrike" kern="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      при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пр</a:t>
            </a:r>
            <a:r>
              <a:rPr kumimoji="0" lang="en-US" sz="4000" b="0" i="1" u="none" strike="noStrike" kern="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      при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пр</a:t>
            </a:r>
            <a:r>
              <a:rPr kumimoji="0" lang="en-US" sz="4000" b="0" i="1" u="none" strike="noStrike" kern="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      при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4819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34820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83012" name="Object 4"/>
          <p:cNvGraphicFramePr>
            <a:graphicFrameLocks noChangeAspect="1"/>
          </p:cNvGraphicFramePr>
          <p:nvPr/>
        </p:nvGraphicFramePr>
        <p:xfrm>
          <a:off x="1546225" y="2554288"/>
          <a:ext cx="114776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393700" imgH="190500" progId="Equation.DSMT4">
                  <p:embed/>
                </p:oleObj>
              </mc:Choice>
              <mc:Fallback>
                <p:oleObj name="" r:id="rId1" imgW="393700" imgH="190500" progId="Equation.DSMT4">
                  <p:embed/>
                  <p:pic>
                    <p:nvPicPr>
                      <p:cNvPr id="0" name="Изображение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6225" y="2554288"/>
                        <a:ext cx="1147763" cy="550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83014" name="Object 6"/>
          <p:cNvGraphicFramePr>
            <a:graphicFrameLocks noChangeAspect="1"/>
          </p:cNvGraphicFramePr>
          <p:nvPr/>
        </p:nvGraphicFramePr>
        <p:xfrm>
          <a:off x="4102100" y="2301875"/>
          <a:ext cx="21478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3" imgW="735965" imgH="393700" progId="Equation.DSMT4">
                  <p:embed/>
                </p:oleObj>
              </mc:Choice>
              <mc:Fallback>
                <p:oleObj name="" r:id="rId3" imgW="735965" imgH="393700" progId="Equation.DSMT4">
                  <p:embed/>
                  <p:pic>
                    <p:nvPicPr>
                      <p:cNvPr id="0" name="Изображение 30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02100" y="2301875"/>
                        <a:ext cx="2147888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83016" name="Object 8"/>
          <p:cNvGraphicFramePr>
            <a:graphicFrameLocks noChangeAspect="1"/>
          </p:cNvGraphicFramePr>
          <p:nvPr/>
        </p:nvGraphicFramePr>
        <p:xfrm>
          <a:off x="1546225" y="3598863"/>
          <a:ext cx="114776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5" imgW="393700" imgH="190500" progId="Equation.DSMT4">
                  <p:embed/>
                </p:oleObj>
              </mc:Choice>
              <mc:Fallback>
                <p:oleObj name="" r:id="rId5" imgW="393700" imgH="190500" progId="Equation.DSMT4">
                  <p:embed/>
                  <p:pic>
                    <p:nvPicPr>
                      <p:cNvPr id="0" name="Изображение 30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6225" y="3598863"/>
                        <a:ext cx="1147763" cy="550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6" name="Rectangle 1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83018" name="Object 10"/>
          <p:cNvGraphicFramePr>
            <a:graphicFrameLocks noChangeAspect="1"/>
          </p:cNvGraphicFramePr>
          <p:nvPr/>
        </p:nvGraphicFramePr>
        <p:xfrm>
          <a:off x="4067175" y="3309938"/>
          <a:ext cx="1450975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7" imgW="495300" imgH="393700" progId="Equation.DSMT4">
                  <p:embed/>
                </p:oleObj>
              </mc:Choice>
              <mc:Fallback>
                <p:oleObj name="" r:id="rId7" imgW="495300" imgH="393700" progId="Equation.DSMT4">
                  <p:embed/>
                  <p:pic>
                    <p:nvPicPr>
                      <p:cNvPr id="0" name="Изображение 30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67175" y="3309938"/>
                        <a:ext cx="1450975" cy="1144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8" name="Rectangle 1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83020" name="Object 12"/>
          <p:cNvGraphicFramePr>
            <a:graphicFrameLocks noChangeAspect="1"/>
          </p:cNvGraphicFramePr>
          <p:nvPr/>
        </p:nvGraphicFramePr>
        <p:xfrm>
          <a:off x="1593850" y="4641850"/>
          <a:ext cx="11477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9" imgW="393700" imgH="190500" progId="Equation.DSMT4">
                  <p:embed/>
                </p:oleObj>
              </mc:Choice>
              <mc:Fallback>
                <p:oleObj name="" r:id="rId9" imgW="393700" imgH="190500" progId="Equation.DSMT4">
                  <p:embed/>
                  <p:pic>
                    <p:nvPicPr>
                      <p:cNvPr id="0" name="Изображение 309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93850" y="4641850"/>
                        <a:ext cx="1147763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0" name="Rectangle 1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83022" name="Object 14"/>
          <p:cNvGraphicFramePr>
            <a:graphicFrameLocks noChangeAspect="1"/>
          </p:cNvGraphicFramePr>
          <p:nvPr/>
        </p:nvGraphicFramePr>
        <p:xfrm>
          <a:off x="4067175" y="4318000"/>
          <a:ext cx="212407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1" imgW="723900" imgH="393700" progId="Equation.DSMT4">
                  <p:embed/>
                </p:oleObj>
              </mc:Choice>
              <mc:Fallback>
                <p:oleObj name="" r:id="rId11" imgW="723900" imgH="393700" progId="Equation.DSMT4">
                  <p:embed/>
                  <p:pic>
                    <p:nvPicPr>
                      <p:cNvPr id="0" name="Изображение 309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67175" y="4318000"/>
                        <a:ext cx="2124075" cy="1146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0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3010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0">
                                            <p:txEl>
                                              <p:charRg st="19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83010">
                                            <p:txEl>
                                              <p:charRg st="19" end="4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8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8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0">
                                            <p:txEl>
                                              <p:charRg st="40" end="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83010">
                                            <p:txEl>
                                              <p:charRg st="40" end="6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8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8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0">
                                            <p:txEl>
                                              <p:charRg st="61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83010">
                                            <p:txEl>
                                              <p:charRg st="61" end="8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8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8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4034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p>
            <a:pPr eaLnBrk="1" hangingPunct="1">
              <a:buNone/>
            </a:pP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    Проекция вектора на ось </a:t>
            </a:r>
            <a:endParaRPr sz="400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обладает свойствами:</a:t>
            </a:r>
            <a:endParaRPr sz="400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    1) пр</a:t>
            </a:r>
            <a:r>
              <a:rPr lang="en-US" altLang="x-none" sz="4000" i="1" baseline="-25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l</a:t>
            </a:r>
            <a:r>
              <a:rPr sz="4000" i="1" baseline="-25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                 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Symbol" panose="05050102010706020507" pitchFamily="18" charset="2"/>
              </a:rPr>
              <a:t>= 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пр</a:t>
            </a:r>
            <a:r>
              <a:rPr lang="en-US" altLang="x-none" sz="4000" i="1" baseline="-25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l</a:t>
            </a:r>
            <a:r>
              <a:rPr sz="4000" i="1" baseline="-25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     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Symbol" panose="05050102010706020507" pitchFamily="18" charset="2"/>
              </a:rPr>
              <a:t>+</a:t>
            </a:r>
            <a:r>
              <a:rPr sz="4000" i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пр</a:t>
            </a:r>
            <a:r>
              <a:rPr lang="en-US" altLang="x-none" sz="4000" i="1" baseline="-25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l</a:t>
            </a:r>
            <a:endParaRPr sz="4000" i="1" baseline="-2500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    2) пр</a:t>
            </a:r>
            <a:r>
              <a:rPr lang="en-US" altLang="x-none" sz="4000" i="1" baseline="-25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l</a:t>
            </a:r>
            <a:r>
              <a:rPr sz="4000" i="1" baseline="-25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            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Symbol" panose="05050102010706020507" pitchFamily="18" charset="2"/>
              </a:rPr>
              <a:t>= </a:t>
            </a:r>
            <a:r>
              <a:rPr lang="el-GR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пр</a:t>
            </a:r>
            <a:r>
              <a:rPr lang="en-US" altLang="x-none" sz="4000" i="1" baseline="-25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l</a:t>
            </a:r>
            <a:r>
              <a:rPr sz="4000" i="1" baseline="-25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endParaRPr sz="4000" dirty="0">
              <a:effectLst>
                <a:outerShdw blurRad="38100" dist="38100" dir="2700000">
                  <a:srgbClr val="C0C0C0"/>
                </a:outerShdw>
              </a:effectLst>
              <a:latin typeface="Symbol" panose="05050102010706020507" pitchFamily="18" charset="2"/>
            </a:endParaRPr>
          </a:p>
          <a:p>
            <a:pPr eaLnBrk="1" hangingPunct="1">
              <a:buNone/>
            </a:pP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    3) если            то</a:t>
            </a:r>
            <a:r>
              <a:rPr sz="4000" dirty="0">
                <a:latin typeface="Times New Roman" panose="02020603050405020304" pitchFamily="18" charset="0"/>
              </a:rPr>
              <a:t> 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пр</a:t>
            </a:r>
            <a:r>
              <a:rPr lang="en-US" altLang="x-none" sz="4000" i="1" baseline="-25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l</a:t>
            </a:r>
            <a:r>
              <a:rPr sz="4000" i="1" baseline="-25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     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Symbol" panose="05050102010706020507" pitchFamily="18" charset="2"/>
              </a:rPr>
              <a:t>=</a:t>
            </a:r>
            <a:r>
              <a:rPr sz="4000" i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пр</a:t>
            </a:r>
            <a:r>
              <a:rPr lang="en-US" altLang="x-none" sz="4000" i="1" baseline="-25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l</a:t>
            </a:r>
            <a:endParaRPr sz="4000" i="1" baseline="-2500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eaLnBrk="1" hangingPunct="1">
              <a:buNone/>
            </a:pPr>
            <a:endParaRPr sz="4000" dirty="0">
              <a:latin typeface="Times New Roman" panose="02020603050405020304" pitchFamily="18" charset="0"/>
            </a:endParaRPr>
          </a:p>
        </p:txBody>
      </p:sp>
      <p:sp>
        <p:nvSpPr>
          <p:cNvPr id="35843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35844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84036" name="Object 4"/>
          <p:cNvGraphicFramePr>
            <a:graphicFrameLocks noChangeAspect="1"/>
          </p:cNvGraphicFramePr>
          <p:nvPr/>
        </p:nvGraphicFramePr>
        <p:xfrm>
          <a:off x="2411413" y="2914650"/>
          <a:ext cx="1522412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520700" imgH="266700" progId="Equation.DSMT4">
                  <p:embed/>
                </p:oleObj>
              </mc:Choice>
              <mc:Fallback>
                <p:oleObj name="" r:id="rId1" imgW="520700" imgH="266700" progId="Equation.DSMT4">
                  <p:embed/>
                  <p:pic>
                    <p:nvPicPr>
                      <p:cNvPr id="0" name="Изображение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11413" y="2914650"/>
                        <a:ext cx="1522412" cy="773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84038" name="Object 6"/>
          <p:cNvGraphicFramePr>
            <a:graphicFrameLocks noChangeAspect="1"/>
          </p:cNvGraphicFramePr>
          <p:nvPr/>
        </p:nvGraphicFramePr>
        <p:xfrm>
          <a:off x="2409825" y="3789363"/>
          <a:ext cx="104457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355600" imgH="228600" progId="Equation.DSMT4">
                  <p:embed/>
                </p:oleObj>
              </mc:Choice>
              <mc:Fallback>
                <p:oleObj name="" r:id="rId3" imgW="355600" imgH="228600" progId="Equation.DSMT4">
                  <p:embed/>
                  <p:pic>
                    <p:nvPicPr>
                      <p:cNvPr id="0" name="Изображение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9825" y="3789363"/>
                        <a:ext cx="1044575" cy="661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8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84040" name="Object 8"/>
          <p:cNvGraphicFramePr>
            <a:graphicFrameLocks noChangeAspect="1"/>
          </p:cNvGraphicFramePr>
          <p:nvPr/>
        </p:nvGraphicFramePr>
        <p:xfrm>
          <a:off x="5289550" y="3760788"/>
          <a:ext cx="1684338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5" imgW="584200" imgH="228600" progId="Equation.DSMT4">
                  <p:embed/>
                </p:oleObj>
              </mc:Choice>
              <mc:Fallback>
                <p:oleObj name="" r:id="rId5" imgW="584200" imgH="228600" progId="Equation.DSMT4">
                  <p:embed/>
                  <p:pic>
                    <p:nvPicPr>
                      <p:cNvPr id="0" name="Изображение 310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89550" y="3760788"/>
                        <a:ext cx="1684338" cy="661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0" name="Rectangle 1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84042" name="Object 10"/>
          <p:cNvGraphicFramePr>
            <a:graphicFrameLocks noChangeAspect="1"/>
          </p:cNvGraphicFramePr>
          <p:nvPr/>
        </p:nvGraphicFramePr>
        <p:xfrm>
          <a:off x="2916238" y="4354513"/>
          <a:ext cx="13096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7" imgW="457200" imgH="254000" progId="Equation.DSMT4">
                  <p:embed/>
                </p:oleObj>
              </mc:Choice>
              <mc:Fallback>
                <p:oleObj name="" r:id="rId7" imgW="457200" imgH="254000" progId="Equation.DSMT4">
                  <p:embed/>
                  <p:pic>
                    <p:nvPicPr>
                      <p:cNvPr id="0" name="Изображение 30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6238" y="4354513"/>
                        <a:ext cx="1309687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2" name="Rectangle 1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84046" name="Object 14"/>
          <p:cNvGraphicFramePr>
            <a:graphicFrameLocks noChangeAspect="1"/>
          </p:cNvGraphicFramePr>
          <p:nvPr/>
        </p:nvGraphicFramePr>
        <p:xfrm>
          <a:off x="6513513" y="2960688"/>
          <a:ext cx="5572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9" imgW="190500" imgH="254000" progId="Equation.DSMT4">
                  <p:embed/>
                </p:oleObj>
              </mc:Choice>
              <mc:Fallback>
                <p:oleObj name="" r:id="rId9" imgW="190500" imgH="254000" progId="Equation.DSMT4">
                  <p:embed/>
                  <p:pic>
                    <p:nvPicPr>
                      <p:cNvPr id="0" name="Изображение 310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13513" y="2960688"/>
                        <a:ext cx="557212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4048" name="Object 16"/>
          <p:cNvGraphicFramePr>
            <a:graphicFrameLocks noChangeAspect="1"/>
          </p:cNvGraphicFramePr>
          <p:nvPr/>
        </p:nvGraphicFramePr>
        <p:xfrm>
          <a:off x="4787900" y="3789363"/>
          <a:ext cx="4476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1" imgW="152400" imgH="177800" progId="Equation.DSMT4">
                  <p:embed/>
                </p:oleObj>
              </mc:Choice>
              <mc:Fallback>
                <p:oleObj name="" r:id="rId11" imgW="152400" imgH="177800" progId="Equation.DSMT4">
                  <p:embed/>
                  <p:pic>
                    <p:nvPicPr>
                      <p:cNvPr id="0" name="Изображение 310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87900" y="3789363"/>
                        <a:ext cx="447675" cy="515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4050" name="Object 18"/>
          <p:cNvGraphicFramePr>
            <a:graphicFrameLocks noChangeAspect="1"/>
          </p:cNvGraphicFramePr>
          <p:nvPr/>
        </p:nvGraphicFramePr>
        <p:xfrm>
          <a:off x="4965700" y="3068638"/>
          <a:ext cx="4445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3" imgW="152400" imgH="177800" progId="Equation.DSMT4">
                  <p:embed/>
                </p:oleObj>
              </mc:Choice>
              <mc:Fallback>
                <p:oleObj name="" r:id="rId13" imgW="152400" imgH="177800" progId="Equation.DSMT4">
                  <p:embed/>
                  <p:pic>
                    <p:nvPicPr>
                      <p:cNvPr id="0" name="Изображение 310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65700" y="3068638"/>
                        <a:ext cx="444500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4051" name="Object 19"/>
          <p:cNvGraphicFramePr>
            <a:graphicFrameLocks noChangeAspect="1"/>
          </p:cNvGraphicFramePr>
          <p:nvPr/>
        </p:nvGraphicFramePr>
        <p:xfrm>
          <a:off x="5508625" y="4508500"/>
          <a:ext cx="4445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5" imgW="152400" imgH="177800" progId="Equation.DSMT4">
                  <p:embed/>
                </p:oleObj>
              </mc:Choice>
              <mc:Fallback>
                <p:oleObj name="" r:id="rId15" imgW="152400" imgH="177800" progId="Equation.DSMT4">
                  <p:embed/>
                  <p:pic>
                    <p:nvPicPr>
                      <p:cNvPr id="0" name="Изображение 310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08625" y="4508500"/>
                        <a:ext cx="444500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4055" name="Object 23"/>
          <p:cNvGraphicFramePr>
            <a:graphicFrameLocks noChangeAspect="1"/>
          </p:cNvGraphicFramePr>
          <p:nvPr/>
        </p:nvGraphicFramePr>
        <p:xfrm>
          <a:off x="7092950" y="4389438"/>
          <a:ext cx="519113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7" imgW="177800" imgH="228600" progId="Equation.DSMT4">
                  <p:embed/>
                </p:oleObj>
              </mc:Choice>
              <mc:Fallback>
                <p:oleObj name="" r:id="rId17" imgW="177800" imgH="228600" progId="Equation.DSMT4">
                  <p:embed/>
                  <p:pic>
                    <p:nvPicPr>
                      <p:cNvPr id="0" name="Изображение 310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92950" y="4389438"/>
                        <a:ext cx="519113" cy="661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4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4034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4">
                                            <p:txEl>
                                              <p:charRg st="30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84034">
                                            <p:txEl>
                                              <p:charRg st="30" end="5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4">
                                            <p:txEl>
                                              <p:charRg st="51" end="9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84034">
                                            <p:txEl>
                                              <p:charRg st="51" end="9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8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8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8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4">
                                            <p:txEl>
                                              <p:charRg st="97" end="1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84034">
                                            <p:txEl>
                                              <p:charRg st="97" end="1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8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8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8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4">
                                            <p:txEl>
                                              <p:charRg st="129" end="17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684034">
                                            <p:txEl>
                                              <p:charRg st="129" end="17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68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68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684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8066" name="Rectangle 2"/>
          <p:cNvSpPr>
            <a:spLocks noGrp="1" noChangeArrowheads="1"/>
          </p:cNvSpPr>
          <p:nvPr>
            <p:ph idx="1"/>
          </p:nvPr>
        </p:nvSpPr>
        <p:spPr>
          <a:xfrm>
            <a:off x="455613" y="1438275"/>
            <a:ext cx="8229600" cy="46783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</a:t>
            </a:r>
            <a:r>
              <a:rPr kumimoji="0" lang="ru-RU" sz="4400" b="1" i="1" u="sng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Определение</a:t>
            </a:r>
            <a:r>
              <a:rPr kumimoji="0" lang="ru-RU" sz="4400" b="1" i="1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</a:t>
            </a:r>
            <a:endParaRPr kumimoji="0" lang="ru-RU" sz="44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Вектором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называется направленный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отрезок.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219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220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pic>
        <p:nvPicPr>
          <p:cNvPr id="88069" name="Picture 5" descr="карандаш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64450" y="395288"/>
            <a:ext cx="1028700" cy="10287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8070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250" y="4138613"/>
            <a:ext cx="5686425" cy="144621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8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8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88066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88066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charRg st="18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8066">
                                            <p:txEl>
                                              <p:charRg st="18" end="5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charRg st="52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8066">
                                            <p:txEl>
                                              <p:charRg st="52" end="6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3250" name="Rectangle 2"/>
          <p:cNvSpPr>
            <a:spLocks noGrp="1" noChangeArrowheads="1"/>
          </p:cNvSpPr>
          <p:nvPr>
            <p:ph idx="1"/>
          </p:nvPr>
        </p:nvSpPr>
        <p:spPr>
          <a:xfrm>
            <a:off x="455613" y="1438275"/>
            <a:ext cx="8229600" cy="46783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</a:t>
            </a:r>
            <a:r>
              <a:rPr kumimoji="0" lang="ru-RU" sz="4400" b="1" i="1" u="sng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Определение</a:t>
            </a:r>
            <a:r>
              <a:rPr kumimoji="0" lang="ru-RU" sz="4400" b="1" i="1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</a:t>
            </a:r>
            <a:endParaRPr kumimoji="0" lang="ru-RU" sz="44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Векторы                    называются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линейно зависимыми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если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существуют числа                      не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все равные нулю, такие, что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6867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36868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pic>
        <p:nvPicPr>
          <p:cNvPr id="693253" name="Picture 5" descr="карандаш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64450" y="395288"/>
            <a:ext cx="1028700" cy="102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6870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36871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36872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36873" name="Rectangle 1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93260" name="Object 12"/>
          <p:cNvGraphicFramePr>
            <a:graphicFrameLocks noChangeAspect="1"/>
          </p:cNvGraphicFramePr>
          <p:nvPr/>
        </p:nvGraphicFramePr>
        <p:xfrm>
          <a:off x="2517775" y="2295525"/>
          <a:ext cx="24003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2" imgW="825500" imgH="228600" progId="Equation.DSMT4">
                  <p:embed/>
                </p:oleObj>
              </mc:Choice>
              <mc:Fallback>
                <p:oleObj name="" r:id="rId2" imgW="825500" imgH="228600" progId="Equation.DSMT4">
                  <p:embed/>
                  <p:pic>
                    <p:nvPicPr>
                      <p:cNvPr id="0" name="Изображение 310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17775" y="2295525"/>
                        <a:ext cx="2400300" cy="661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5" name="Rectangle 1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93262" name="Object 14"/>
          <p:cNvGraphicFramePr>
            <a:graphicFrameLocks noChangeAspect="1"/>
          </p:cNvGraphicFramePr>
          <p:nvPr/>
        </p:nvGraphicFramePr>
        <p:xfrm>
          <a:off x="4643438" y="3789363"/>
          <a:ext cx="261937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4" imgW="901065" imgH="228600" progId="Equation.DSMT4">
                  <p:embed/>
                </p:oleObj>
              </mc:Choice>
              <mc:Fallback>
                <p:oleObj name="" r:id="rId4" imgW="901065" imgH="228600" progId="Equation.DSMT4">
                  <p:embed/>
                  <p:pic>
                    <p:nvPicPr>
                      <p:cNvPr id="0" name="Изображение 310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43438" y="3789363"/>
                        <a:ext cx="2619375" cy="661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7" name="Rectangle 1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93264" name="Object 16"/>
          <p:cNvGraphicFramePr>
            <a:graphicFrameLocks noChangeAspect="1"/>
          </p:cNvGraphicFramePr>
          <p:nvPr/>
        </p:nvGraphicFramePr>
        <p:xfrm>
          <a:off x="1547813" y="5110163"/>
          <a:ext cx="516413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6" imgW="1803400" imgH="254000" progId="Equation.DSMT4">
                  <p:embed/>
                </p:oleObj>
              </mc:Choice>
              <mc:Fallback>
                <p:oleObj name="" r:id="rId6" imgW="1803400" imgH="254000" progId="Equation.DSMT4">
                  <p:embed/>
                  <p:pic>
                    <p:nvPicPr>
                      <p:cNvPr id="0" name="Изображение 314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47813" y="5110163"/>
                        <a:ext cx="5164137" cy="738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932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93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93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0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693250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93250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0">
                                            <p:txEl>
                                              <p:charRg st="18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93250">
                                            <p:txEl>
                                              <p:charRg st="18" end="5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9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0">
                                            <p:txEl>
                                              <p:charRg st="57" end="8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93250">
                                            <p:txEl>
                                              <p:charRg st="57" end="8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0">
                                            <p:txEl>
                                              <p:charRg st="83" end="1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93250">
                                            <p:txEl>
                                              <p:charRg st="83" end="1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9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0">
                                            <p:txEl>
                                              <p:charRg st="125" end="1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93250">
                                            <p:txEl>
                                              <p:charRg st="125" end="15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60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9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4274" name="Rectangle 2"/>
          <p:cNvSpPr>
            <a:spLocks noGrp="1" noChangeArrowheads="1"/>
          </p:cNvSpPr>
          <p:nvPr>
            <p:ph idx="1"/>
          </p:nvPr>
        </p:nvSpPr>
        <p:spPr>
          <a:xfrm>
            <a:off x="455613" y="1438275"/>
            <a:ext cx="8229600" cy="46783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44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В противном случае векторы 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               называются </a:t>
            </a: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линейно </a:t>
            </a:r>
            <a:endParaRPr kumimoji="0" lang="ru-RU" sz="4000" b="0" i="1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независимыми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7891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37892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pic>
        <p:nvPicPr>
          <p:cNvPr id="694277" name="Picture 5" descr="карандаш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64450" y="395288"/>
            <a:ext cx="1028700" cy="102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7894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37895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37896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37897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94282" name="Object 10"/>
          <p:cNvGraphicFramePr>
            <a:graphicFrameLocks noChangeAspect="1"/>
          </p:cNvGraphicFramePr>
          <p:nvPr/>
        </p:nvGraphicFramePr>
        <p:xfrm>
          <a:off x="503238" y="3022600"/>
          <a:ext cx="24003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2" imgW="825500" imgH="228600" progId="Equation.DSMT4">
                  <p:embed/>
                </p:oleObj>
              </mc:Choice>
              <mc:Fallback>
                <p:oleObj name="" r:id="rId2" imgW="825500" imgH="228600" progId="Equation.DSMT4">
                  <p:embed/>
                  <p:pic>
                    <p:nvPicPr>
                      <p:cNvPr id="0" name="Изображение 314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3238" y="3022600"/>
                        <a:ext cx="2400300" cy="661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9" name="Rectangle 1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37900" name="Rectangle 1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942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94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94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4">
                                            <p:txEl>
                                              <p:charRg st="1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94274">
                                            <p:txEl>
                                              <p:charRg st="1" end="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4">
                                            <p:txEl>
                                              <p:charRg st="35" end="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94274">
                                            <p:txEl>
                                              <p:charRg st="35" end="7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9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4">
                                            <p:txEl>
                                              <p:charRg st="75" end="8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94274">
                                            <p:txEl>
                                              <p:charRg st="75" end="8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5058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Два коллинеарных вектора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линейно зависимы, а два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неколлинеарных вектора на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плоскости линейно независимы.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8915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8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5058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8">
                                            <p:txEl>
                                              <p:charRg st="31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85058">
                                            <p:txEl>
                                              <p:charRg st="31" end="5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8">
                                            <p:txEl>
                                              <p:charRg st="56" end="8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85058">
                                            <p:txEl>
                                              <p:charRg st="56" end="8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8">
                                            <p:txEl>
                                              <p:charRg st="83" end="1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85058">
                                            <p:txEl>
                                              <p:charRg st="83" end="1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5298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Три компланарных вектора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линейно зависимы, а три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некомпланарных вектора в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пространстве линейно независимы.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9939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8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95298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8">
                                            <p:txEl>
                                              <p:charRg st="31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95298">
                                            <p:txEl>
                                              <p:charRg st="31" end="5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8">
                                            <p:txEl>
                                              <p:charRg st="56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95298">
                                            <p:txEl>
                                              <p:charRg st="56" end="8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8">
                                            <p:txEl>
                                              <p:charRg st="82" end="1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95298">
                                            <p:txEl>
                                              <p:charRg st="82" end="1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6322" name="Rectangle 2"/>
          <p:cNvSpPr>
            <a:spLocks noGrp="1" noChangeArrowheads="1"/>
          </p:cNvSpPr>
          <p:nvPr>
            <p:ph idx="1"/>
          </p:nvPr>
        </p:nvSpPr>
        <p:spPr>
          <a:xfrm>
            <a:off x="455613" y="1438275"/>
            <a:ext cx="8229600" cy="46783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</a:t>
            </a:r>
            <a:r>
              <a:rPr kumimoji="0" lang="ru-RU" sz="4400" b="1" i="1" u="sng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Определение</a:t>
            </a:r>
            <a:r>
              <a:rPr kumimoji="0" lang="ru-RU" sz="4400" b="1" i="1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</a:t>
            </a:r>
            <a:endParaRPr kumimoji="0" lang="ru-RU" sz="44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Базисом на плоскости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называются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два упорядоченных неколлинеарных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вектора.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0963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40964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pic>
        <p:nvPicPr>
          <p:cNvPr id="696325" name="Picture 5" descr="карандаш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64450" y="395288"/>
            <a:ext cx="1028700" cy="102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0966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40967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40968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40969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40970" name="Rectangle 1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40971" name="Rectangle 1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963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96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96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2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696322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96322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2">
                                            <p:txEl>
                                              <p:charRg st="18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96322">
                                            <p:txEl>
                                              <p:charRg st="18" end="5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2">
                                            <p:txEl>
                                              <p:charRg st="51" end="8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96322">
                                            <p:txEl>
                                              <p:charRg st="51" end="8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2">
                                            <p:txEl>
                                              <p:charRg st="85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96322">
                                            <p:txEl>
                                              <p:charRg st="85" end="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1138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Если  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     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– базис в </a:t>
            </a: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</a:t>
            </a:r>
            <a:r>
              <a:rPr kumimoji="0" lang="en-US" sz="4000" b="0" i="0" u="none" strike="noStrike" kern="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то </a:t>
            </a:r>
            <a:endParaRPr kumimoji="0" lang="en-US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любой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вектор 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плоскости можно </a:t>
            </a:r>
            <a:endParaRPr kumimoji="0" lang="en-US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представить единственным образом </a:t>
            </a:r>
            <a:endParaRPr kumimoji="0" lang="en-US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в виде линейной комбинации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1987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41988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91140" name="Object 4"/>
          <p:cNvGraphicFramePr>
            <a:graphicFrameLocks noChangeAspect="1"/>
          </p:cNvGraphicFramePr>
          <p:nvPr/>
        </p:nvGraphicFramePr>
        <p:xfrm>
          <a:off x="2301875" y="1511300"/>
          <a:ext cx="14605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1" imgW="508000" imgH="228600" progId="Equation.DSMT4">
                  <p:embed/>
                </p:oleObj>
              </mc:Choice>
              <mc:Fallback>
                <p:oleObj name="" r:id="rId1" imgW="508000" imgH="228600" progId="Equation.DSMT4">
                  <p:embed/>
                  <p:pic>
                    <p:nvPicPr>
                      <p:cNvPr id="0" name="Изображение 31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01875" y="1511300"/>
                        <a:ext cx="1460500" cy="661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91142" name="Object 6"/>
          <p:cNvGraphicFramePr>
            <a:graphicFrameLocks noChangeAspect="1"/>
          </p:cNvGraphicFramePr>
          <p:nvPr/>
        </p:nvGraphicFramePr>
        <p:xfrm>
          <a:off x="3598863" y="2301875"/>
          <a:ext cx="4318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3" imgW="152400" imgH="177800" progId="Equation.DSMT4">
                  <p:embed/>
                </p:oleObj>
              </mc:Choice>
              <mc:Fallback>
                <p:oleObj name="" r:id="rId3" imgW="152400" imgH="177800" progId="Equation.DSMT4">
                  <p:embed/>
                  <p:pic>
                    <p:nvPicPr>
                      <p:cNvPr id="0" name="Изображение 31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98863" y="2301875"/>
                        <a:ext cx="431800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2" name="Rectangle 9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91144" name="Object 8"/>
          <p:cNvGraphicFramePr>
            <a:graphicFrameLocks noChangeAspect="1"/>
          </p:cNvGraphicFramePr>
          <p:nvPr/>
        </p:nvGraphicFramePr>
        <p:xfrm>
          <a:off x="2627313" y="4425950"/>
          <a:ext cx="3008312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5" imgW="1040765" imgH="228600" progId="Equation.DSMT4">
                  <p:embed/>
                </p:oleObj>
              </mc:Choice>
              <mc:Fallback>
                <p:oleObj name="" r:id="rId5" imgW="1040765" imgH="228600" progId="Equation.DSMT4">
                  <p:embed/>
                  <p:pic>
                    <p:nvPicPr>
                      <p:cNvPr id="0" name="Изображение 31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7313" y="4425950"/>
                        <a:ext cx="3008312" cy="661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>
                                            <p:txEl>
                                              <p:charRg st="0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1138">
                                            <p:txEl>
                                              <p:charRg st="0" end="3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>
                                            <p:txEl>
                                              <p:charRg st="39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1138">
                                            <p:txEl>
                                              <p:charRg st="39" end="7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>
                                            <p:txEl>
                                              <p:charRg st="72" end="10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1138">
                                            <p:txEl>
                                              <p:charRg st="72" end="10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>
                                            <p:txEl>
                                              <p:charRg st="106" end="1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1138">
                                            <p:txEl>
                                              <p:charRg st="106" end="1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7346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Числа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0" lang="en-US" sz="4000" b="0" i="0" u="none" strike="noStrike" kern="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</a:t>
            </a:r>
            <a:r>
              <a:rPr kumimoji="0" lang="en-US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0" lang="en-US" sz="4000" b="0" i="0" u="none" strike="noStrike" kern="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называются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координатами вектора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</a:t>
            </a: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в базисе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        пишут: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3011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43012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43013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97350" name="Object 6"/>
          <p:cNvGraphicFramePr>
            <a:graphicFrameLocks noChangeAspect="1"/>
          </p:cNvGraphicFramePr>
          <p:nvPr/>
        </p:nvGraphicFramePr>
        <p:xfrm>
          <a:off x="5829300" y="2301875"/>
          <a:ext cx="4318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" imgW="152400" imgH="177800" progId="Equation.DSMT4">
                  <p:embed/>
                </p:oleObj>
              </mc:Choice>
              <mc:Fallback>
                <p:oleObj name="" r:id="rId1" imgW="152400" imgH="177800" progId="Equation.DSMT4">
                  <p:embed/>
                  <p:pic>
                    <p:nvPicPr>
                      <p:cNvPr id="0" name="Изображение 314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29300" y="2301875"/>
                        <a:ext cx="431800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5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97352" name="Object 8"/>
          <p:cNvGraphicFramePr>
            <a:graphicFrameLocks noChangeAspect="1"/>
          </p:cNvGraphicFramePr>
          <p:nvPr/>
        </p:nvGraphicFramePr>
        <p:xfrm>
          <a:off x="503238" y="2997200"/>
          <a:ext cx="1655762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3" imgW="571500" imgH="228600" progId="Equation.DSMT4">
                  <p:embed/>
                </p:oleObj>
              </mc:Choice>
              <mc:Fallback>
                <p:oleObj name="" r:id="rId3" imgW="571500" imgH="228600" progId="Equation.DSMT4">
                  <p:embed/>
                  <p:pic>
                    <p:nvPicPr>
                      <p:cNvPr id="0" name="Изображение 315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3238" y="2997200"/>
                        <a:ext cx="1655762" cy="661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7" name="Rectangle 1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97354" name="Object 10"/>
          <p:cNvGraphicFramePr>
            <a:graphicFrameLocks noChangeAspect="1"/>
          </p:cNvGraphicFramePr>
          <p:nvPr/>
        </p:nvGraphicFramePr>
        <p:xfrm>
          <a:off x="3886200" y="3003550"/>
          <a:ext cx="24003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5" imgW="825500" imgH="228600" progId="Equation.DSMT4">
                  <p:embed/>
                </p:oleObj>
              </mc:Choice>
              <mc:Fallback>
                <p:oleObj name="" r:id="rId5" imgW="825500" imgH="228600" progId="Equation.DSMT4">
                  <p:embed/>
                  <p:pic>
                    <p:nvPicPr>
                      <p:cNvPr id="0" name="Изображение 314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6200" y="3003550"/>
                        <a:ext cx="2400300" cy="661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6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97346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6">
                                            <p:txEl>
                                              <p:charRg st="25" end="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97346">
                                            <p:txEl>
                                              <p:charRg st="25" end="6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9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6">
                                            <p:txEl>
                                              <p:charRg st="61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97346">
                                            <p:txEl>
                                              <p:charRg st="61" end="8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9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9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8370" name="Rectangle 2"/>
          <p:cNvSpPr>
            <a:spLocks noGrp="1" noChangeArrowheads="1"/>
          </p:cNvSpPr>
          <p:nvPr>
            <p:ph idx="1"/>
          </p:nvPr>
        </p:nvSpPr>
        <p:spPr>
          <a:xfrm>
            <a:off x="455613" y="1438275"/>
            <a:ext cx="8229600" cy="46783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</a:t>
            </a:r>
            <a:r>
              <a:rPr kumimoji="0" lang="ru-RU" sz="4400" b="1" i="1" u="sng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Определение</a:t>
            </a:r>
            <a:r>
              <a:rPr kumimoji="0" lang="ru-RU" sz="4400" b="1" i="1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</a:t>
            </a:r>
            <a:endParaRPr kumimoji="0" lang="ru-RU" sz="44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Базисом в пространстве </a:t>
            </a:r>
            <a:endParaRPr kumimoji="0" lang="ru-RU" sz="4000" b="0" i="1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называются три упорядоченных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некомпланарных вектора.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4035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44036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pic>
        <p:nvPicPr>
          <p:cNvPr id="698373" name="Picture 5" descr="карандаш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64450" y="395288"/>
            <a:ext cx="1028700" cy="102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4038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44039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44040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44041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44042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44043" name="Rectangle 1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983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98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98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0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698370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98370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0">
                                            <p:txEl>
                                              <p:charRg st="18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98370">
                                            <p:txEl>
                                              <p:charRg st="18" end="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0">
                                            <p:txEl>
                                              <p:charRg st="42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98370">
                                            <p:txEl>
                                              <p:charRg st="42" end="7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0">
                                            <p:txEl>
                                              <p:charRg st="72" end="9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98370">
                                            <p:txEl>
                                              <p:charRg st="72" end="9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9394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Если  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     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– базис в </a:t>
            </a: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</a:t>
            </a:r>
            <a:r>
              <a:rPr kumimoji="0" lang="ru-RU" sz="4000" b="0" i="0" u="none" strike="noStrike" kern="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3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то </a:t>
            </a:r>
            <a:endParaRPr kumimoji="0" lang="en-US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любой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вектор 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пространства можно </a:t>
            </a:r>
            <a:endParaRPr kumimoji="0" lang="en-US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представить единственным образом </a:t>
            </a:r>
            <a:endParaRPr kumimoji="0" lang="en-US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в виде линейной комбинации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5059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45060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99397" name="Object 5"/>
          <p:cNvGraphicFramePr>
            <a:graphicFrameLocks noChangeAspect="1"/>
          </p:cNvGraphicFramePr>
          <p:nvPr/>
        </p:nvGraphicFramePr>
        <p:xfrm>
          <a:off x="2332038" y="1493838"/>
          <a:ext cx="2044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1" imgW="711200" imgH="241300" progId="Equation.DSMT4">
                  <p:embed/>
                </p:oleObj>
              </mc:Choice>
              <mc:Fallback>
                <p:oleObj name="" r:id="rId1" imgW="711200" imgH="241300" progId="Equation.DSMT4">
                  <p:embed/>
                  <p:pic>
                    <p:nvPicPr>
                      <p:cNvPr id="0" name="Изображение 315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32038" y="1493838"/>
                        <a:ext cx="20447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99399" name="Object 7"/>
          <p:cNvGraphicFramePr>
            <a:graphicFrameLocks noChangeAspect="1"/>
          </p:cNvGraphicFramePr>
          <p:nvPr/>
        </p:nvGraphicFramePr>
        <p:xfrm>
          <a:off x="3598863" y="2301875"/>
          <a:ext cx="4318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3" imgW="152400" imgH="177800" progId="Equation.DSMT4">
                  <p:embed/>
                </p:oleObj>
              </mc:Choice>
              <mc:Fallback>
                <p:oleObj name="" r:id="rId3" imgW="152400" imgH="177800" progId="Equation.DSMT4">
                  <p:embed/>
                  <p:pic>
                    <p:nvPicPr>
                      <p:cNvPr id="0" name="Изображение 31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98863" y="2301875"/>
                        <a:ext cx="431800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4" name="Rectangle 8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99401" name="Object 9"/>
          <p:cNvGraphicFramePr>
            <a:graphicFrameLocks noChangeAspect="1"/>
          </p:cNvGraphicFramePr>
          <p:nvPr/>
        </p:nvGraphicFramePr>
        <p:xfrm>
          <a:off x="2022475" y="4408488"/>
          <a:ext cx="42195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5" imgW="1459865" imgH="241300" progId="Equation.DSMT4">
                  <p:embed/>
                </p:oleObj>
              </mc:Choice>
              <mc:Fallback>
                <p:oleObj name="" r:id="rId5" imgW="1459865" imgH="241300" progId="Equation.DSMT4">
                  <p:embed/>
                  <p:pic>
                    <p:nvPicPr>
                      <p:cNvPr id="0" name="Изображение 315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2475" y="4408488"/>
                        <a:ext cx="4219575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4">
                                            <p:txEl>
                                              <p:charRg st="0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99394">
                                            <p:txEl>
                                              <p:charRg st="0" end="4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9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4">
                                            <p:txEl>
                                              <p:charRg st="44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99394">
                                            <p:txEl>
                                              <p:charRg st="44" end="8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9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4">
                                            <p:txEl>
                                              <p:charRg st="80" end="1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99394">
                                            <p:txEl>
                                              <p:charRg st="80" end="1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4">
                                            <p:txEl>
                                              <p:charRg st="114" end="1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99394">
                                            <p:txEl>
                                              <p:charRg st="114" end="14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9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00418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Числа </a:t>
            </a:r>
            <a:r>
              <a:rPr kumimoji="0" lang="en-US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0" lang="en-US" sz="4000" b="0" i="0" u="none" strike="noStrike" kern="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</a:t>
            </a:r>
            <a:r>
              <a:rPr kumimoji="0" lang="en-US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0" lang="en-US" sz="4000" b="0" i="0" u="none" strike="noStrike" kern="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</a:t>
            </a:r>
            <a:r>
              <a:rPr kumimoji="0" lang="en-US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0" lang="en-US" sz="4000" b="0" i="0" u="none" strike="noStrike" kern="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3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называются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координатами вектора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</a:t>
            </a: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в базисе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             пишут: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6083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46084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46085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00423" name="Object 7"/>
          <p:cNvGraphicFramePr>
            <a:graphicFrameLocks noChangeAspect="1"/>
          </p:cNvGraphicFramePr>
          <p:nvPr/>
        </p:nvGraphicFramePr>
        <p:xfrm>
          <a:off x="5829300" y="2301875"/>
          <a:ext cx="4318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1" imgW="152400" imgH="177800" progId="Equation.DSMT4">
                  <p:embed/>
                </p:oleObj>
              </mc:Choice>
              <mc:Fallback>
                <p:oleObj name="" r:id="rId1" imgW="152400" imgH="177800" progId="Equation.DSMT4">
                  <p:embed/>
                  <p:pic>
                    <p:nvPicPr>
                      <p:cNvPr id="0" name="Изображение 315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29300" y="2301875"/>
                        <a:ext cx="431800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00425" name="Object 9"/>
          <p:cNvGraphicFramePr>
            <a:graphicFrameLocks noChangeAspect="1"/>
          </p:cNvGraphicFramePr>
          <p:nvPr/>
        </p:nvGraphicFramePr>
        <p:xfrm>
          <a:off x="503238" y="2979738"/>
          <a:ext cx="22447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3" imgW="774065" imgH="241300" progId="Equation.DSMT4">
                  <p:embed/>
                </p:oleObj>
              </mc:Choice>
              <mc:Fallback>
                <p:oleObj name="" r:id="rId3" imgW="774065" imgH="241300" progId="Equation.DSMT4">
                  <p:embed/>
                  <p:pic>
                    <p:nvPicPr>
                      <p:cNvPr id="0" name="Изображение 315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3238" y="2979738"/>
                        <a:ext cx="2244725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9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00427" name="Object 11"/>
          <p:cNvGraphicFramePr>
            <a:graphicFrameLocks noChangeAspect="1"/>
          </p:cNvGraphicFramePr>
          <p:nvPr/>
        </p:nvGraphicFramePr>
        <p:xfrm>
          <a:off x="4533900" y="3003550"/>
          <a:ext cx="30654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5" imgW="1054100" imgH="241300" progId="Equation.DSMT4">
                  <p:embed/>
                </p:oleObj>
              </mc:Choice>
              <mc:Fallback>
                <p:oleObj name="" r:id="rId5" imgW="1054100" imgH="241300" progId="Equation.DSMT4">
                  <p:embed/>
                  <p:pic>
                    <p:nvPicPr>
                      <p:cNvPr id="0" name="Изображение 315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33900" y="3003550"/>
                        <a:ext cx="3065463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18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00418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18">
                                            <p:txEl>
                                              <p:charRg st="29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00418">
                                            <p:txEl>
                                              <p:charRg st="29" end="6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0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18">
                                            <p:txEl>
                                              <p:charRg st="65" end="9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00418">
                                            <p:txEl>
                                              <p:charRg st="65" end="9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0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0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9090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Вектор с началом </a:t>
            </a: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А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и концом </a:t>
            </a: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В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обозначается        (или          векторы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также обозначаются:                  (или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243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0244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89092" name="Object 4"/>
          <p:cNvGraphicFramePr>
            <a:graphicFrameLocks noChangeAspect="1"/>
          </p:cNvGraphicFramePr>
          <p:nvPr/>
        </p:nvGraphicFramePr>
        <p:xfrm>
          <a:off x="3525838" y="1916113"/>
          <a:ext cx="79533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279400" imgH="292100" progId="Equation.DSMT4">
                  <p:embed/>
                </p:oleObj>
              </mc:Choice>
              <mc:Fallback>
                <p:oleObj name="" r:id="rId1" imgW="279400" imgH="292100" progId="Equation.DSMT4">
                  <p:embed/>
                  <p:pic>
                    <p:nvPicPr>
                      <p:cNvPr id="0" name="Изображение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25838" y="1916113"/>
                        <a:ext cx="795337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89094" name="Object 6"/>
          <p:cNvGraphicFramePr>
            <a:graphicFrameLocks noChangeAspect="1"/>
          </p:cNvGraphicFramePr>
          <p:nvPr/>
        </p:nvGraphicFramePr>
        <p:xfrm>
          <a:off x="5508625" y="2205038"/>
          <a:ext cx="1065213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381000" imgH="254000" progId="Equation.DSMT4">
                  <p:embed/>
                </p:oleObj>
              </mc:Choice>
              <mc:Fallback>
                <p:oleObj name="" r:id="rId3" imgW="381000" imgH="254000" progId="Equation.DSMT4">
                  <p:embed/>
                  <p:pic>
                    <p:nvPicPr>
                      <p:cNvPr id="0" name="Изображение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08625" y="2205038"/>
                        <a:ext cx="1065213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89096" name="Object 8"/>
          <p:cNvGraphicFramePr>
            <a:graphicFrameLocks noChangeAspect="1"/>
          </p:cNvGraphicFramePr>
          <p:nvPr/>
        </p:nvGraphicFramePr>
        <p:xfrm>
          <a:off x="5145088" y="2752725"/>
          <a:ext cx="20764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5" imgW="711200" imgH="304800" progId="Equation.DSMT4">
                  <p:embed/>
                </p:oleObj>
              </mc:Choice>
              <mc:Fallback>
                <p:oleObj name="" r:id="rId5" imgW="711200" imgH="304800" progId="Equation.DSMT4">
                  <p:embed/>
                  <p:pic>
                    <p:nvPicPr>
                      <p:cNvPr id="0" name="Изображение 30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5088" y="2752725"/>
                        <a:ext cx="2076450" cy="885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Rectangle 1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89098" name="Object 10"/>
          <p:cNvGraphicFramePr>
            <a:graphicFrameLocks noChangeAspect="1"/>
          </p:cNvGraphicFramePr>
          <p:nvPr/>
        </p:nvGraphicFramePr>
        <p:xfrm>
          <a:off x="503238" y="3670300"/>
          <a:ext cx="223837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7" imgW="774065" imgH="266700" progId="Equation.DSMT4">
                  <p:embed/>
                </p:oleObj>
              </mc:Choice>
              <mc:Fallback>
                <p:oleObj name="" r:id="rId7" imgW="774065" imgH="266700" progId="Equation.DSMT4">
                  <p:embed/>
                  <p:pic>
                    <p:nvPicPr>
                      <p:cNvPr id="0" name="Изображение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3238" y="3670300"/>
                        <a:ext cx="2238375" cy="773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9090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>
                                            <p:txEl>
                                              <p:charRg st="36" end="7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89090">
                                            <p:txEl>
                                              <p:charRg st="36" end="7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>
                                            <p:txEl>
                                              <p:charRg st="79" end="1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9090">
                                            <p:txEl>
                                              <p:charRg st="79" end="1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62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Базис называется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ортонормированным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если базисные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векторы попарно ортогональны и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имеют единичную длину.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7107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2162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>
                                            <p:txEl>
                                              <p:charRg st="23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2162">
                                            <p:txEl>
                                              <p:charRg st="23" end="5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>
                                            <p:txEl>
                                              <p:charRg st="57" end="8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92162">
                                            <p:txEl>
                                              <p:charRg st="57" end="8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>
                                            <p:txEl>
                                              <p:charRg st="89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2162">
                                            <p:txEl>
                                              <p:charRg st="89" end="1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01442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Координаты вектора в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ортонормированном базисе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называются </a:t>
            </a: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прямоугольными </a:t>
            </a:r>
            <a:endParaRPr kumimoji="0" lang="ru-RU" sz="4000" b="0" i="1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декартовыми координатами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8131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2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01442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2">
                                            <p:txEl>
                                              <p:charRg st="27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01442">
                                            <p:txEl>
                                              <p:charRg st="27" end="5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2">
                                            <p:txEl>
                                              <p:charRg st="53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01442">
                                            <p:txEl>
                                              <p:charRg st="53" end="8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2">
                                            <p:txEl>
                                              <p:charRg st="80" end="10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01442">
                                            <p:txEl>
                                              <p:charRg st="80" end="10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5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95605" y="475933"/>
            <a:ext cx="6781800" cy="2133600"/>
          </a:xfrm>
        </p:spPr>
        <p:txBody>
          <a:bodyPr vert="horz" wrap="square" lIns="91440" tIns="45720" rIns="91440" bIns="45720" numCol="1" anchor="b" anchorCtr="0" compatLnSpc="1"/>
          <a:p>
            <a:pPr eaLnBrk="1" hangingPunct="1">
              <a:buClrTx/>
              <a:buSzTx/>
              <a:buFontTx/>
            </a:pPr>
            <a:r>
              <a:rPr lang="en-US" altLang="x-none" sz="3600" dirty="0">
                <a:effectLst>
                  <a:outerShdw blurRad="38100" dist="38100" dir="2700000">
                    <a:srgbClr val="C0C0C0"/>
                  </a:outerShdw>
                </a:effectLst>
                <a:latin typeface="Verdana" panose="020B0604030504040204" pitchFamily="34" charset="0"/>
                <a:ea typeface="+mj-ea"/>
                <a:cs typeface="Arial" panose="020B0604020202020204" pitchFamily="34" charset="0"/>
              </a:rPr>
              <a:t>§</a:t>
            </a:r>
            <a:r>
              <a:rPr sz="3600" dirty="0">
                <a:effectLst>
                  <a:outerShdw blurRad="38100" dist="38100" dir="2700000">
                    <a:srgbClr val="C0C0C0"/>
                  </a:outerShdw>
                </a:effectLst>
                <a:latin typeface="Verdana" panose="020B0604030504040204" pitchFamily="34" charset="0"/>
                <a:ea typeface="+mj-ea"/>
                <a:cs typeface="Arial" panose="020B0604020202020204" pitchFamily="34" charset="0"/>
              </a:rPr>
              <a:t> </a:t>
            </a:r>
            <a:r>
              <a:rPr lang="en-US" altLang="x-none" sz="3600" dirty="0">
                <a:effectLst>
                  <a:outerShdw blurRad="38100" dist="38100" dir="2700000">
                    <a:srgbClr val="C0C0C0"/>
                  </a:outerShdw>
                </a:effectLst>
                <a:latin typeface="Verdana" panose="020B0604030504040204" pitchFamily="34" charset="0"/>
                <a:ea typeface="+mj-ea"/>
                <a:cs typeface="Arial" panose="020B0604020202020204" pitchFamily="34" charset="0"/>
              </a:rPr>
              <a:t>2</a:t>
            </a:r>
            <a:r>
              <a:rPr sz="3600" dirty="0">
                <a:effectLst>
                  <a:outerShdw blurRad="38100" dist="38100" dir="2700000">
                    <a:srgbClr val="C0C0C0"/>
                  </a:outerShdw>
                </a:effectLst>
                <a:latin typeface="Verdana" panose="020B0604030504040204" pitchFamily="34" charset="0"/>
                <a:ea typeface="+mj-ea"/>
                <a:cs typeface="Arial" panose="020B0604020202020204" pitchFamily="34" charset="0"/>
              </a:rPr>
              <a:t>. Прямоугольная декартова система координат</a:t>
            </a:r>
            <a:endParaRPr lang="en-US" altLang="x-none" sz="3600" dirty="0">
              <a:effectLst>
                <a:outerShdw blurRad="38100" dist="38100" dir="2700000">
                  <a:srgbClr val="C0C0C0"/>
                </a:outerShdw>
              </a:effectLst>
              <a:latin typeface="+mj-lt"/>
              <a:ea typeface="Arial" panose="020B0604020202020204" pitchFamily="34" charset="0"/>
              <a:cs typeface="+mj-cs"/>
            </a:endParaRPr>
          </a:p>
        </p:txBody>
      </p:sp>
      <p:pic>
        <p:nvPicPr>
          <p:cNvPr id="49155" name="Picture 4" descr="line212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5288" y="2708275"/>
            <a:ext cx="6858000" cy="76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5173" name="Picture 5" descr="AG00428_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17888" y="3886200"/>
            <a:ext cx="1712912" cy="13604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7218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Декартовой системой </a:t>
            </a:r>
            <a:endParaRPr kumimoji="0" lang="ru-RU" sz="4000" b="0" i="1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координат на плоскости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называется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совокупность фиксированной точки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O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и некоторого базиса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0179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50180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137220" name="Object 4"/>
          <p:cNvGraphicFramePr>
            <a:graphicFrameLocks noChangeAspect="1"/>
          </p:cNvGraphicFramePr>
          <p:nvPr/>
        </p:nvGraphicFramePr>
        <p:xfrm>
          <a:off x="5473700" y="3716338"/>
          <a:ext cx="1627188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" imgW="558800" imgH="228600" progId="Equation.DSMT4">
                  <p:embed/>
                </p:oleObj>
              </mc:Choice>
              <mc:Fallback>
                <p:oleObj name="" r:id="rId1" imgW="558800" imgH="228600" progId="Equation.DSMT4">
                  <p:embed/>
                  <p:pic>
                    <p:nvPicPr>
                      <p:cNvPr id="0" name="Изображение 315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473700" y="3716338"/>
                        <a:ext cx="1627188" cy="661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7218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>
                                            <p:txEl>
                                              <p:charRg st="26" end="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37218">
                                            <p:txEl>
                                              <p:charRg st="26" end="6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>
                                            <p:txEl>
                                              <p:charRg st="61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37218">
                                            <p:txEl>
                                              <p:charRg st="61" end="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>
                                            <p:txEl>
                                              <p:charRg st="95" end="1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7218">
                                            <p:txEl>
                                              <p:charRg st="95" end="1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08610" name="Rectangle 2"/>
          <p:cNvSpPr>
            <a:spLocks noGrp="1" noChangeArrowheads="1"/>
          </p:cNvSpPr>
          <p:nvPr>
            <p:ph idx="1"/>
          </p:nvPr>
        </p:nvSpPr>
        <p:spPr>
          <a:xfrm>
            <a:off x="455613" y="1438275"/>
            <a:ext cx="8229600" cy="46783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</a:t>
            </a:r>
            <a:r>
              <a:rPr kumimoji="0" lang="ru-RU" sz="4400" b="1" i="1" u="sng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Определение</a:t>
            </a:r>
            <a:r>
              <a:rPr kumimoji="0" lang="ru-RU" sz="4400" b="1" i="1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</a:t>
            </a:r>
            <a:endParaRPr kumimoji="0" lang="ru-RU" sz="44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Прямоугольной декартовой </a:t>
            </a:r>
            <a:endParaRPr kumimoji="0" lang="ru-RU" sz="4000" b="0" i="1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системой координат на плоскости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обозначается </a:t>
            </a:r>
            <a:r>
              <a:rPr kumimoji="0" lang="en-US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Oxy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называется </a:t>
            </a:r>
            <a:endParaRPr kumimoji="0" lang="en-US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декартова система координат на </a:t>
            </a:r>
            <a:endParaRPr kumimoji="0" lang="en-US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плоскости с ортонормированным </a:t>
            </a:r>
            <a:endParaRPr kumimoji="0" lang="en-US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базисом  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     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где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1203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51204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pic>
        <p:nvPicPr>
          <p:cNvPr id="708613" name="Picture 5" descr="карандаш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64450" y="395288"/>
            <a:ext cx="1028700" cy="102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206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51207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51208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51209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51210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51211" name="Rectangle 1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51212" name="Rectangle 1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08620" name="Object 12"/>
          <p:cNvGraphicFramePr>
            <a:graphicFrameLocks noChangeAspect="1"/>
          </p:cNvGraphicFramePr>
          <p:nvPr/>
        </p:nvGraphicFramePr>
        <p:xfrm>
          <a:off x="2374900" y="4868863"/>
          <a:ext cx="14255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2" imgW="482600" imgH="241300" progId="Equation.DSMT4">
                  <p:embed/>
                </p:oleObj>
              </mc:Choice>
              <mc:Fallback>
                <p:oleObj name="" r:id="rId2" imgW="482600" imgH="241300" progId="Equation.DSMT4">
                  <p:embed/>
                  <p:pic>
                    <p:nvPicPr>
                      <p:cNvPr id="0" name="Изображение 316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74900" y="4868863"/>
                        <a:ext cx="1425575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4" name="Rectangle 1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08622" name="Object 14"/>
          <p:cNvGraphicFramePr>
            <a:graphicFrameLocks noChangeAspect="1"/>
          </p:cNvGraphicFramePr>
          <p:nvPr/>
        </p:nvGraphicFramePr>
        <p:xfrm>
          <a:off x="1978025" y="5516563"/>
          <a:ext cx="198278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4" imgW="673100" imgH="241300" progId="Equation.DSMT4">
                  <p:embed/>
                </p:oleObj>
              </mc:Choice>
              <mc:Fallback>
                <p:oleObj name="" r:id="rId4" imgW="673100" imgH="241300" progId="Equation.DSMT4">
                  <p:embed/>
                  <p:pic>
                    <p:nvPicPr>
                      <p:cNvPr id="0" name="Изображение 313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78025" y="5516563"/>
                        <a:ext cx="1982788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6" name="Rectangle 17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08624" name="Object 16"/>
          <p:cNvGraphicFramePr>
            <a:graphicFrameLocks noChangeAspect="1"/>
          </p:cNvGraphicFramePr>
          <p:nvPr/>
        </p:nvGraphicFramePr>
        <p:xfrm>
          <a:off x="4138613" y="5516563"/>
          <a:ext cx="19827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6" imgW="673100" imgH="241300" progId="Equation.DSMT4">
                  <p:embed/>
                </p:oleObj>
              </mc:Choice>
              <mc:Fallback>
                <p:oleObj name="" r:id="rId6" imgW="673100" imgH="241300" progId="Equation.DSMT4">
                  <p:embed/>
                  <p:pic>
                    <p:nvPicPr>
                      <p:cNvPr id="0" name="Изображение 313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38613" y="5516563"/>
                        <a:ext cx="1982787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086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08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08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0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708610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708610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0">
                                            <p:txEl>
                                              <p:charRg st="18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08610">
                                            <p:txEl>
                                              <p:charRg st="18" end="4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0">
                                            <p:txEl>
                                              <p:charRg st="44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08610">
                                            <p:txEl>
                                              <p:charRg st="44" end="7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0">
                                            <p:txEl>
                                              <p:charRg st="77" end="10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08610">
                                            <p:txEl>
                                              <p:charRg st="77" end="10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0">
                                            <p:txEl>
                                              <p:charRg st="108" end="1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08610">
                                            <p:txEl>
                                              <p:charRg st="108" end="14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6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0">
                                            <p:txEl>
                                              <p:charRg st="140" end="17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08610">
                                            <p:txEl>
                                              <p:charRg st="140" end="17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70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0">
                                            <p:txEl>
                                              <p:charRg st="171" end="19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708610">
                                            <p:txEl>
                                              <p:charRg st="171" end="19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0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80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70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708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3730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4000" b="0" i="1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4000" b="0" i="1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Здесь </a:t>
            </a:r>
            <a:r>
              <a:rPr kumimoji="0" lang="en-US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O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– </a:t>
            </a: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начало координат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;</a:t>
            </a:r>
            <a:endParaRPr kumimoji="0" lang="en-US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Ox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– </a:t>
            </a: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ось абсцисс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; </a:t>
            </a:r>
            <a:r>
              <a:rPr kumimoji="0" lang="en-US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Oy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– </a:t>
            </a: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ось ординат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;  </a:t>
            </a:r>
            <a:endParaRPr kumimoji="0" lang="en-US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Oy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– </a:t>
            </a: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координатная плоскость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2227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52228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52229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13734" name="Object 6"/>
          <p:cNvGraphicFramePr>
            <a:graphicFrameLocks noChangeAspect="1"/>
          </p:cNvGraphicFramePr>
          <p:nvPr/>
        </p:nvGraphicFramePr>
        <p:xfrm>
          <a:off x="2771775" y="1438275"/>
          <a:ext cx="2732088" cy="278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1" imgW="1085850" imgH="1114425" progId="Paint.Picture">
                  <p:embed/>
                </p:oleObj>
              </mc:Choice>
              <mc:Fallback>
                <p:oleObj name="" r:id="rId1" imgW="1085850" imgH="1114425" progId="Paint.Picture">
                  <p:embed/>
                  <p:pic>
                    <p:nvPicPr>
                      <p:cNvPr id="0" name="Изображение 313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71775" y="1438275"/>
                        <a:ext cx="2732088" cy="2789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1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0">
                                            <p:txEl>
                                              <p:charRg st="4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13730">
                                            <p:txEl>
                                              <p:charRg st="4" end="3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0">
                                            <p:txEl>
                                              <p:charRg st="37" end="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13730">
                                            <p:txEl>
                                              <p:charRg st="37" end="7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0">
                                            <p:txEl>
                                              <p:charRg st="75" end="10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13730">
                                            <p:txEl>
                                              <p:charRg st="75" end="10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4754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Декартовой системой </a:t>
            </a:r>
            <a:endParaRPr kumimoji="0" lang="ru-RU" sz="4000" b="0" i="1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координат в пространстве</a:t>
            </a:r>
            <a:endParaRPr kumimoji="0" lang="ru-RU" sz="4000" b="0" i="1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называется совокупность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фиксированной точки </a:t>
            </a:r>
            <a:r>
              <a:rPr kumimoji="0" lang="en-US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O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и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некоторого базиса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3251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53252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53253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14758" name="Object 6"/>
          <p:cNvGraphicFramePr>
            <a:graphicFrameLocks noChangeAspect="1"/>
          </p:cNvGraphicFramePr>
          <p:nvPr/>
        </p:nvGraphicFramePr>
        <p:xfrm>
          <a:off x="4570413" y="4437063"/>
          <a:ext cx="2235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" imgW="761365" imgH="241300" progId="Equation.DSMT4">
                  <p:embed/>
                </p:oleObj>
              </mc:Choice>
              <mc:Fallback>
                <p:oleObj name="" r:id="rId1" imgW="761365" imgH="241300" progId="Equation.DSMT4">
                  <p:embed/>
                  <p:pic>
                    <p:nvPicPr>
                      <p:cNvPr id="0" name="Изображение 31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70413" y="4437063"/>
                        <a:ext cx="22352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4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14754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4">
                                            <p:txEl>
                                              <p:charRg st="26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14754">
                                            <p:txEl>
                                              <p:charRg st="26" end="5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4">
                                            <p:txEl>
                                              <p:charRg st="51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14754">
                                            <p:txEl>
                                              <p:charRg st="51" end="7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4">
                                            <p:txEl>
                                              <p:charRg st="76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14754">
                                            <p:txEl>
                                              <p:charRg st="76" end="10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4">
                                            <p:txEl>
                                              <p:charRg st="101" end="1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14754">
                                            <p:txEl>
                                              <p:charRg st="101" end="1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71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1682" name="Rectangle 2"/>
          <p:cNvSpPr>
            <a:spLocks noGrp="1" noChangeArrowheads="1"/>
          </p:cNvSpPr>
          <p:nvPr>
            <p:ph idx="1"/>
          </p:nvPr>
        </p:nvSpPr>
        <p:spPr>
          <a:xfrm>
            <a:off x="455613" y="1438275"/>
            <a:ext cx="8482013" cy="46783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</a:t>
            </a:r>
            <a:r>
              <a:rPr kumimoji="0" lang="ru-RU" sz="4400" b="1" i="1" u="sng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Определение</a:t>
            </a:r>
            <a:r>
              <a:rPr kumimoji="0" lang="ru-RU" sz="4400" b="1" i="1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</a:t>
            </a:r>
            <a:endParaRPr kumimoji="0" lang="ru-RU" sz="44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Прямоугольной декартовой </a:t>
            </a:r>
            <a:endParaRPr kumimoji="0" lang="ru-RU" sz="4000" b="0" i="1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системой координат в пространстве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обозначается </a:t>
            </a:r>
            <a:r>
              <a:rPr kumimoji="0" lang="en-US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Oxyz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называется </a:t>
            </a:r>
            <a:endParaRPr kumimoji="0" lang="en-US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декартова система координат в </a:t>
            </a:r>
            <a:endParaRPr kumimoji="0" lang="en-US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пространстве с ортонормированным </a:t>
            </a:r>
            <a:endParaRPr kumimoji="0" lang="en-US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базисом  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          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где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4275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54276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pic>
        <p:nvPicPr>
          <p:cNvPr id="711685" name="Picture 5" descr="карандаш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64450" y="395288"/>
            <a:ext cx="1028700" cy="102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4278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54279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54280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54281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54282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54283" name="Rectangle 1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54284" name="Rectangle 1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11693" name="Object 13"/>
          <p:cNvGraphicFramePr>
            <a:graphicFrameLocks noChangeAspect="1"/>
          </p:cNvGraphicFramePr>
          <p:nvPr/>
        </p:nvGraphicFramePr>
        <p:xfrm>
          <a:off x="2409825" y="4724400"/>
          <a:ext cx="19494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2" imgW="660400" imgH="266700" progId="Equation.DSMT4">
                  <p:embed/>
                </p:oleObj>
              </mc:Choice>
              <mc:Fallback>
                <p:oleObj name="" r:id="rId2" imgW="660400" imgH="266700" progId="Equation.DSMT4">
                  <p:embed/>
                  <p:pic>
                    <p:nvPicPr>
                      <p:cNvPr id="0" name="Изображение 314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09825" y="4724400"/>
                        <a:ext cx="1949450" cy="771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6" name="Rectangle 1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11695" name="Object 15"/>
          <p:cNvGraphicFramePr>
            <a:graphicFrameLocks noChangeAspect="1"/>
          </p:cNvGraphicFramePr>
          <p:nvPr/>
        </p:nvGraphicFramePr>
        <p:xfrm>
          <a:off x="719138" y="5434013"/>
          <a:ext cx="24320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4" imgW="825500" imgH="241300" progId="Equation.DSMT4">
                  <p:embed/>
                </p:oleObj>
              </mc:Choice>
              <mc:Fallback>
                <p:oleObj name="" r:id="rId4" imgW="825500" imgH="241300" progId="Equation.DSMT4">
                  <p:embed/>
                  <p:pic>
                    <p:nvPicPr>
                      <p:cNvPr id="0" name="Изображение 314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9138" y="5434013"/>
                        <a:ext cx="243205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8" name="Rectangle 16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11697" name="Object 17"/>
          <p:cNvGraphicFramePr>
            <a:graphicFrameLocks noChangeAspect="1"/>
          </p:cNvGraphicFramePr>
          <p:nvPr/>
        </p:nvGraphicFramePr>
        <p:xfrm>
          <a:off x="3165475" y="5468938"/>
          <a:ext cx="24701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6" imgW="838200" imgH="241300" progId="Equation.DSMT4">
                  <p:embed/>
                </p:oleObj>
              </mc:Choice>
              <mc:Fallback>
                <p:oleObj name="" r:id="rId6" imgW="838200" imgH="241300" progId="Equation.DSMT4">
                  <p:embed/>
                  <p:pic>
                    <p:nvPicPr>
                      <p:cNvPr id="0" name="Изображение 314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65475" y="5468938"/>
                        <a:ext cx="247015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0" name="Rectangle 19"/>
          <p:cNvSpPr/>
          <p:nvPr/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11698" name="Object 18"/>
          <p:cNvGraphicFramePr>
            <a:graphicFrameLocks noChangeAspect="1"/>
          </p:cNvGraphicFramePr>
          <p:nvPr/>
        </p:nvGraphicFramePr>
        <p:xfrm>
          <a:off x="5721350" y="5397500"/>
          <a:ext cx="24320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8" imgW="837565" imgH="266700" progId="Equation.DSMT4">
                  <p:embed/>
                </p:oleObj>
              </mc:Choice>
              <mc:Fallback>
                <p:oleObj name="" r:id="rId8" imgW="837565" imgH="266700" progId="Equation.DSMT4">
                  <p:embed/>
                  <p:pic>
                    <p:nvPicPr>
                      <p:cNvPr id="0" name="Изображение 314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21350" y="5397500"/>
                        <a:ext cx="2432050" cy="773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116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1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11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2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711682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711682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2">
                                            <p:txEl>
                                              <p:charRg st="18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11682">
                                            <p:txEl>
                                              <p:charRg st="18" end="4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2">
                                            <p:txEl>
                                              <p:charRg st="44" end="7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11682">
                                            <p:txEl>
                                              <p:charRg st="44" end="7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2">
                                            <p:txEl>
                                              <p:charRg st="79" end="1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11682">
                                            <p:txEl>
                                              <p:charRg st="79" end="1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2">
                                            <p:txEl>
                                              <p:charRg st="111" end="1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11682">
                                            <p:txEl>
                                              <p:charRg st="111" end="1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6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2">
                                            <p:txEl>
                                              <p:charRg st="142" end="17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11682">
                                            <p:txEl>
                                              <p:charRg st="142" end="17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70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2">
                                            <p:txEl>
                                              <p:charRg st="176" end="20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711682">
                                            <p:txEl>
                                              <p:charRg st="176" end="20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1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80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711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71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71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8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pic>
        <p:nvPicPr>
          <p:cNvPr id="142341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24075" y="1438275"/>
            <a:ext cx="4595813" cy="44402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20898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Здесь </a:t>
            </a:r>
            <a:r>
              <a:rPr kumimoji="0" lang="en-US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O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– </a:t>
            </a: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начало координат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;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Ox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– </a:t>
            </a: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ось абсцисс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; </a:t>
            </a:r>
            <a:r>
              <a:rPr kumimoji="0" lang="en-US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Oy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– </a:t>
            </a: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ось ординат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;</a:t>
            </a:r>
            <a:endParaRPr kumimoji="0" lang="en-US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Oz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– </a:t>
            </a: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ось аппликат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; </a:t>
            </a:r>
            <a:r>
              <a:rPr kumimoji="0" lang="en-US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Oy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</a:t>
            </a:r>
            <a:r>
              <a:rPr kumimoji="0" lang="en-US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yOz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</a:t>
            </a:r>
            <a:r>
              <a:rPr kumimoji="0" lang="en-US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zOx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– </a:t>
            </a:r>
            <a:endParaRPr kumimoji="0" lang="en-US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координатные плоскости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6323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8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20898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8">
                                            <p:txEl>
                                              <p:charRg st="33" end="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20898">
                                            <p:txEl>
                                              <p:charRg st="33" end="6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8">
                                            <p:txEl>
                                              <p:charRg st="69" end="10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20898">
                                            <p:txEl>
                                              <p:charRg st="69" end="10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8">
                                            <p:txEl>
                                              <p:charRg st="105" end="1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20898">
                                            <p:txEl>
                                              <p:charRg st="105" end="1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6866" name="Rectangle 2"/>
          <p:cNvSpPr>
            <a:spLocks noGrp="1" noChangeArrowheads="1"/>
          </p:cNvSpPr>
          <p:nvPr>
            <p:ph idx="1"/>
          </p:nvPr>
        </p:nvSpPr>
        <p:spPr>
          <a:xfrm>
            <a:off x="455613" y="1438275"/>
            <a:ext cx="8229600" cy="46783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</a:t>
            </a:r>
            <a:r>
              <a:rPr kumimoji="0" lang="ru-RU" sz="4400" b="1" i="1" u="sng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Определение</a:t>
            </a:r>
            <a:r>
              <a:rPr kumimoji="0" lang="ru-RU" sz="4400" b="1" i="1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</a:t>
            </a:r>
            <a:endParaRPr kumimoji="0" lang="ru-RU" sz="44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Длиной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(или </a:t>
            </a: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модулем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 </a:t>
            </a: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вектора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называется расстояние между его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началом и концом.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Модули векторов        и 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обозначаются          и   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соответственно.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267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1268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1269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pic>
        <p:nvPicPr>
          <p:cNvPr id="676871" name="Picture 7" descr="карандаш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64450" y="395288"/>
            <a:ext cx="1028700" cy="102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71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76872" name="Object 8"/>
          <p:cNvGraphicFramePr>
            <a:graphicFrameLocks noChangeAspect="1"/>
          </p:cNvGraphicFramePr>
          <p:nvPr/>
        </p:nvGraphicFramePr>
        <p:xfrm>
          <a:off x="5037138" y="3957638"/>
          <a:ext cx="8096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279400" imgH="203200" progId="Equation.DSMT4">
                  <p:embed/>
                </p:oleObj>
              </mc:Choice>
              <mc:Fallback>
                <p:oleObj name="" r:id="rId2" imgW="279400" imgH="203200" progId="Equation.DSMT4">
                  <p:embed/>
                  <p:pic>
                    <p:nvPicPr>
                      <p:cNvPr id="0" name="Изображение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37138" y="3957638"/>
                        <a:ext cx="809625" cy="585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Rectangle 1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76874" name="Object 10"/>
          <p:cNvGraphicFramePr>
            <a:graphicFrameLocks noChangeAspect="1"/>
          </p:cNvGraphicFramePr>
          <p:nvPr/>
        </p:nvGraphicFramePr>
        <p:xfrm>
          <a:off x="6477000" y="4065588"/>
          <a:ext cx="4318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4" imgW="152400" imgH="177800" progId="Equation.DSMT4">
                  <p:embed/>
                </p:oleObj>
              </mc:Choice>
              <mc:Fallback>
                <p:oleObj name="" r:id="rId4" imgW="152400" imgH="177800" progId="Equation.DSMT4">
                  <p:embed/>
                  <p:pic>
                    <p:nvPicPr>
                      <p:cNvPr id="0" name="Изображение 309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77000" y="4065588"/>
                        <a:ext cx="431800" cy="512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Rectangle 1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76876" name="Object 12"/>
          <p:cNvGraphicFramePr>
            <a:graphicFrameLocks noChangeAspect="1"/>
          </p:cNvGraphicFramePr>
          <p:nvPr/>
        </p:nvGraphicFramePr>
        <p:xfrm>
          <a:off x="3708400" y="4533900"/>
          <a:ext cx="954088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6" imgW="330200" imgH="330200" progId="Equation.DSMT4">
                  <p:embed/>
                </p:oleObj>
              </mc:Choice>
              <mc:Fallback>
                <p:oleObj name="" r:id="rId6" imgW="330200" imgH="330200" progId="Equation.DSMT4">
                  <p:embed/>
                  <p:pic>
                    <p:nvPicPr>
                      <p:cNvPr id="0" name="Изображение 309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08400" y="4533900"/>
                        <a:ext cx="954088" cy="954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Rectangle 1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76878" name="Object 14"/>
          <p:cNvGraphicFramePr>
            <a:graphicFrameLocks noChangeAspect="1"/>
          </p:cNvGraphicFramePr>
          <p:nvPr/>
        </p:nvGraphicFramePr>
        <p:xfrm>
          <a:off x="5292725" y="4570413"/>
          <a:ext cx="557213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8" imgW="190500" imgH="279400" progId="Equation.DSMT4">
                  <p:embed/>
                </p:oleObj>
              </mc:Choice>
              <mc:Fallback>
                <p:oleObj name="" r:id="rId8" imgW="190500" imgH="279400" progId="Equation.DSMT4">
                  <p:embed/>
                  <p:pic>
                    <p:nvPicPr>
                      <p:cNvPr id="0" name="Изображение 308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92725" y="4570413"/>
                        <a:ext cx="557213" cy="808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768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76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76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6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676866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76866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6">
                                            <p:txEl>
                                              <p:charRg st="18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76866">
                                            <p:txEl>
                                              <p:charRg st="18" end="4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6">
                                            <p:txEl>
                                              <p:charRg st="48" end="8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76866">
                                            <p:txEl>
                                              <p:charRg st="48" end="8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6">
                                            <p:txEl>
                                              <p:charRg st="81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76866">
                                            <p:txEl>
                                              <p:charRg st="81" end="9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6">
                                            <p:txEl>
                                              <p:charRg st="99" end="1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676866">
                                            <p:txEl>
                                              <p:charRg st="99" end="1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7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7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60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6">
                                            <p:txEl>
                                              <p:charRg st="131" end="1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76866">
                                            <p:txEl>
                                              <p:charRg st="131" end="15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67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67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700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6">
                                            <p:txEl>
                                              <p:charRg st="159" end="1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676866">
                                            <p:txEl>
                                              <p:charRg st="159" end="17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21922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Если</a:t>
            </a:r>
            <a:endParaRPr kumimoji="0" lang="en-US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                           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то: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7347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57348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21924" name="Object 4"/>
          <p:cNvGraphicFramePr>
            <a:graphicFrameLocks noChangeAspect="1"/>
          </p:cNvGraphicFramePr>
          <p:nvPr/>
        </p:nvGraphicFramePr>
        <p:xfrm>
          <a:off x="2338388" y="1438275"/>
          <a:ext cx="3897312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1" imgW="1320165" imgH="266700" progId="Equation.DSMT4">
                  <p:embed/>
                </p:oleObj>
              </mc:Choice>
              <mc:Fallback>
                <p:oleObj name="" r:id="rId1" imgW="1320165" imgH="266700" progId="Equation.DSMT4">
                  <p:embed/>
                  <p:pic>
                    <p:nvPicPr>
                      <p:cNvPr id="0" name="Изображение 314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38388" y="1438275"/>
                        <a:ext cx="3897312" cy="769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0" name="Rectangle 7"/>
          <p:cNvSpPr/>
          <p:nvPr/>
        </p:nvSpPr>
        <p:spPr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21926" name="Object 6"/>
          <p:cNvGraphicFramePr>
            <a:graphicFrameLocks noChangeAspect="1"/>
          </p:cNvGraphicFramePr>
          <p:nvPr/>
        </p:nvGraphicFramePr>
        <p:xfrm>
          <a:off x="503238" y="2176463"/>
          <a:ext cx="4048125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3" imgW="1383665" imgH="266700" progId="Equation.DSMT4">
                  <p:embed/>
                </p:oleObj>
              </mc:Choice>
              <mc:Fallback>
                <p:oleObj name="" r:id="rId3" imgW="1383665" imgH="266700" progId="Equation.DSMT4">
                  <p:embed/>
                  <p:pic>
                    <p:nvPicPr>
                      <p:cNvPr id="0" name="Изображение 31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3238" y="2176463"/>
                        <a:ext cx="4048125" cy="773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2" name="Rectangle 9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21928" name="Object 8"/>
          <p:cNvGraphicFramePr>
            <a:graphicFrameLocks noChangeAspect="1"/>
          </p:cNvGraphicFramePr>
          <p:nvPr/>
        </p:nvGraphicFramePr>
        <p:xfrm>
          <a:off x="869950" y="2949575"/>
          <a:ext cx="47371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5" imgW="1612900" imgH="266700" progId="Equation.DSMT4">
                  <p:embed/>
                </p:oleObj>
              </mc:Choice>
              <mc:Fallback>
                <p:oleObj name="" r:id="rId5" imgW="1612900" imgH="266700" progId="Equation.DSMT4">
                  <p:embed/>
                  <p:pic>
                    <p:nvPicPr>
                      <p:cNvPr id="0" name="Изображение 317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9950" y="2949575"/>
                        <a:ext cx="4737100" cy="773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4" name="Rectangle 11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21930" name="Object 10"/>
          <p:cNvGraphicFramePr>
            <a:graphicFrameLocks noChangeAspect="1"/>
          </p:cNvGraphicFramePr>
          <p:nvPr/>
        </p:nvGraphicFramePr>
        <p:xfrm>
          <a:off x="5865813" y="3033713"/>
          <a:ext cx="1684337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7" imgW="584200" imgH="228600" progId="Equation.DSMT4">
                  <p:embed/>
                </p:oleObj>
              </mc:Choice>
              <mc:Fallback>
                <p:oleObj name="" r:id="rId7" imgW="584200" imgH="228600" progId="Equation.DSMT4">
                  <p:embed/>
                  <p:pic>
                    <p:nvPicPr>
                      <p:cNvPr id="0" name="Изображение 317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65813" y="3033713"/>
                        <a:ext cx="1684337" cy="661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32" name="Object 12"/>
          <p:cNvGraphicFramePr>
            <a:graphicFrameLocks noChangeAspect="1"/>
          </p:cNvGraphicFramePr>
          <p:nvPr/>
        </p:nvGraphicFramePr>
        <p:xfrm>
          <a:off x="574675" y="3733800"/>
          <a:ext cx="812641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9" imgW="2870200" imgH="266700" progId="Equation.DSMT4">
                  <p:embed/>
                </p:oleObj>
              </mc:Choice>
              <mc:Fallback>
                <p:oleObj name="" r:id="rId9" imgW="2870200" imgH="266700" progId="Equation.DSMT4">
                  <p:embed/>
                  <p:pic>
                    <p:nvPicPr>
                      <p:cNvPr id="0" name="Изображение 316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4675" y="3733800"/>
                        <a:ext cx="8126413" cy="744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2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21922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2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2">
                                            <p:txEl>
                                              <p:charRg st="10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21922">
                                            <p:txEl>
                                              <p:charRg st="10" end="4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2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2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2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21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24994" name="Rectangle 2"/>
          <p:cNvSpPr>
            <a:spLocks noGrp="1" noChangeArrowheads="1"/>
          </p:cNvSpPr>
          <p:nvPr>
            <p:ph idx="1"/>
          </p:nvPr>
        </p:nvSpPr>
        <p:spPr>
          <a:xfrm>
            <a:off x="455613" y="1438275"/>
            <a:ext cx="8229600" cy="46783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</a:t>
            </a:r>
            <a:r>
              <a:rPr kumimoji="0" lang="ru-RU" sz="4400" b="1" i="1" u="sng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Теорема</a:t>
            </a:r>
            <a:r>
              <a:rPr kumimoji="0" lang="ru-RU" sz="4400" b="1" i="1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</a:t>
            </a:r>
            <a:endParaRPr kumimoji="0" lang="ru-RU" sz="44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Для коллинеарности ненулевых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векторов    и     необходимо и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достаточно, чтобы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8371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58372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pic>
        <p:nvPicPr>
          <p:cNvPr id="724997" name="Picture 5" descr="карандаш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64450" y="395288"/>
            <a:ext cx="1028700" cy="102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8374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58375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58376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58377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58378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58379" name="Rectangle 1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58380" name="Rectangle 1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25004" name="Object 12"/>
          <p:cNvGraphicFramePr>
            <a:graphicFrameLocks noChangeAspect="1"/>
          </p:cNvGraphicFramePr>
          <p:nvPr/>
        </p:nvGraphicFramePr>
        <p:xfrm>
          <a:off x="2555875" y="3094038"/>
          <a:ext cx="4318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2" imgW="152400" imgH="177800" progId="Equation.DSMT4">
                  <p:embed/>
                </p:oleObj>
              </mc:Choice>
              <mc:Fallback>
                <p:oleObj name="" r:id="rId2" imgW="152400" imgH="177800" progId="Equation.DSMT4">
                  <p:embed/>
                  <p:pic>
                    <p:nvPicPr>
                      <p:cNvPr id="0" name="Изображение 316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55875" y="3094038"/>
                        <a:ext cx="431800" cy="512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2" name="Rectangle 1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25006" name="Object 14"/>
          <p:cNvGraphicFramePr>
            <a:graphicFrameLocks noChangeAspect="1"/>
          </p:cNvGraphicFramePr>
          <p:nvPr/>
        </p:nvGraphicFramePr>
        <p:xfrm>
          <a:off x="3417888" y="2960688"/>
          <a:ext cx="442912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4" imgW="152400" imgH="228600" progId="Equation.DSMT4">
                  <p:embed/>
                </p:oleObj>
              </mc:Choice>
              <mc:Fallback>
                <p:oleObj name="" r:id="rId4" imgW="152400" imgH="228600" progId="Equation.DSMT4">
                  <p:embed/>
                  <p:pic>
                    <p:nvPicPr>
                      <p:cNvPr id="0" name="Изображение 317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17888" y="2960688"/>
                        <a:ext cx="442912" cy="665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4" name="Rectangle 17"/>
          <p:cNvSpPr/>
          <p:nvPr/>
        </p:nvSpPr>
        <p:spPr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25008" name="Object 16"/>
          <p:cNvGraphicFramePr>
            <a:graphicFrameLocks noChangeAspect="1"/>
          </p:cNvGraphicFramePr>
          <p:nvPr/>
        </p:nvGraphicFramePr>
        <p:xfrm>
          <a:off x="2843213" y="4508500"/>
          <a:ext cx="2786062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6" imgW="965200" imgH="457200" progId="Equation.DSMT4">
                  <p:embed/>
                </p:oleObj>
              </mc:Choice>
              <mc:Fallback>
                <p:oleObj name="" r:id="rId6" imgW="965200" imgH="457200" progId="Equation.DSMT4">
                  <p:embed/>
                  <p:pic>
                    <p:nvPicPr>
                      <p:cNvPr id="0" name="Изображение 316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43213" y="4508500"/>
                        <a:ext cx="2786062" cy="1323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249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24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24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4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724994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724994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4">
                                            <p:txEl>
                                              <p:charRg st="14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24994">
                                            <p:txEl>
                                              <p:charRg st="14" end="4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4">
                                            <p:txEl>
                                              <p:charRg st="44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24994">
                                            <p:txEl>
                                              <p:charRg st="44" end="7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2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25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4">
                                            <p:txEl>
                                              <p:charRg st="76" end="9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724994">
                                            <p:txEl>
                                              <p:charRg st="76" end="9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725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22946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Радиус-вектор точки </a:t>
            </a:r>
            <a:r>
              <a:rPr kumimoji="0" lang="en-US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</a:t>
            </a:r>
            <a:endParaRPr kumimoji="0" lang="en-US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в рассматриваемой системе </a:t>
            </a:r>
            <a:endParaRPr kumimoji="0" lang="en-US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координат – вектор 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endParaRPr kumimoji="0" lang="en-US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</a:t>
            </a: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Координатами точки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endParaRPr kumimoji="0" lang="en-US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называются координаты радиуса-</a:t>
            </a:r>
            <a:endParaRPr kumimoji="0" lang="en-US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вектора точки </a:t>
            </a:r>
            <a:r>
              <a:rPr kumimoji="0" lang="en-US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9395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59396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22948" name="Object 4"/>
          <p:cNvGraphicFramePr>
            <a:graphicFrameLocks noChangeAspect="1"/>
          </p:cNvGraphicFramePr>
          <p:nvPr/>
        </p:nvGraphicFramePr>
        <p:xfrm>
          <a:off x="4932363" y="2960688"/>
          <a:ext cx="10541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1" imgW="368300" imgH="215900" progId="Equation.DSMT4">
                  <p:embed/>
                </p:oleObj>
              </mc:Choice>
              <mc:Fallback>
                <p:oleObj name="" r:id="rId1" imgW="368300" imgH="215900" progId="Equation.DSMT4">
                  <p:embed/>
                  <p:pic>
                    <p:nvPicPr>
                      <p:cNvPr id="0" name="Изображение 31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32363" y="2960688"/>
                        <a:ext cx="1054100" cy="620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6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22946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6">
                                            <p:txEl>
                                              <p:charRg st="27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22946">
                                            <p:txEl>
                                              <p:charRg st="27" end="5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6">
                                            <p:txEl>
                                              <p:charRg st="54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22946">
                                            <p:txEl>
                                              <p:charRg st="54" end="8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2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6">
                                            <p:txEl>
                                              <p:charRg st="80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22946">
                                            <p:txEl>
                                              <p:charRg st="80" end="10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6">
                                            <p:txEl>
                                              <p:charRg st="107" end="1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22946">
                                            <p:txEl>
                                              <p:charRg st="107" end="1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6">
                                            <p:txEl>
                                              <p:charRg st="138" end="1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22946">
                                            <p:txEl>
                                              <p:charRg st="138" end="15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23970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Если в прямоугольной системе </a:t>
            </a:r>
            <a:endParaRPr kumimoji="0" lang="en-US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координат </a:t>
            </a:r>
            <a:r>
              <a:rPr kumimoji="0" lang="en-US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</a:t>
            </a:r>
            <a:r>
              <a:rPr kumimoji="0" lang="en-US" sz="4000" b="0" i="0" u="none" strike="noStrike" kern="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kumimoji="0" lang="en-US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0" lang="en-US" sz="4000" b="0" i="0" u="none" strike="noStrike" kern="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; </a:t>
            </a:r>
            <a:r>
              <a:rPr kumimoji="0" lang="en-US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y</a:t>
            </a:r>
            <a:r>
              <a:rPr kumimoji="0" lang="en-US" sz="4000" b="0" i="0" u="none" strike="noStrike" kern="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; </a:t>
            </a:r>
            <a:r>
              <a:rPr kumimoji="0" lang="en-US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z</a:t>
            </a:r>
            <a:r>
              <a:rPr kumimoji="0" lang="en-US" sz="4000" b="0" i="0" u="none" strike="noStrike" kern="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и</a:t>
            </a:r>
            <a:endParaRPr kumimoji="0" lang="en-US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</a:t>
            </a:r>
            <a:r>
              <a:rPr kumimoji="0" lang="en-US" sz="4000" b="0" i="0" u="none" strike="noStrike" kern="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kumimoji="0" lang="en-US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0" lang="en-US" sz="4000" b="0" i="0" u="none" strike="noStrike" kern="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; </a:t>
            </a:r>
            <a:r>
              <a:rPr kumimoji="0" lang="en-US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y</a:t>
            </a:r>
            <a:r>
              <a:rPr kumimoji="0" lang="en-US" sz="4000" b="0" i="0" u="none" strike="noStrike" kern="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; </a:t>
            </a:r>
            <a:r>
              <a:rPr kumimoji="0" lang="en-US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z</a:t>
            </a:r>
            <a:r>
              <a:rPr kumimoji="0" lang="en-US" sz="4000" b="0" i="0" u="none" strike="noStrike" kern="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,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то: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0419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60420" name="Rectangle 5"/>
          <p:cNvSpPr/>
          <p:nvPr/>
        </p:nvSpPr>
        <p:spPr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23972" name="Object 4"/>
          <p:cNvGraphicFramePr>
            <a:graphicFrameLocks noChangeAspect="1"/>
          </p:cNvGraphicFramePr>
          <p:nvPr/>
        </p:nvGraphicFramePr>
        <p:xfrm>
          <a:off x="1116013" y="3886200"/>
          <a:ext cx="655637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1" imgW="2286000" imgH="254000" progId="Equation.DSMT4">
                  <p:embed/>
                </p:oleObj>
              </mc:Choice>
              <mc:Fallback>
                <p:oleObj name="" r:id="rId1" imgW="2286000" imgH="254000" progId="Equation.DSMT4">
                  <p:embed/>
                  <p:pic>
                    <p:nvPicPr>
                      <p:cNvPr id="0" name="Изображение 317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16013" y="3886200"/>
                        <a:ext cx="6556375" cy="738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2" name="Rectangle 7"/>
          <p:cNvSpPr/>
          <p:nvPr/>
        </p:nvSpPr>
        <p:spPr>
          <a:xfrm>
            <a:off x="0" y="32575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23974" name="Object 6"/>
          <p:cNvGraphicFramePr>
            <a:graphicFrameLocks noChangeAspect="1"/>
          </p:cNvGraphicFramePr>
          <p:nvPr/>
        </p:nvGraphicFramePr>
        <p:xfrm>
          <a:off x="503238" y="4857750"/>
          <a:ext cx="822007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3" imgW="3048000" imgH="342900" progId="Equation.DSMT4">
                  <p:embed/>
                </p:oleObj>
              </mc:Choice>
              <mc:Fallback>
                <p:oleObj name="" r:id="rId3" imgW="3048000" imgH="342900" progId="Equation.DSMT4">
                  <p:embed/>
                  <p:pic>
                    <p:nvPicPr>
                      <p:cNvPr id="0" name="Изображение 31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3238" y="4857750"/>
                        <a:ext cx="8220075" cy="925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0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23970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0">
                                            <p:txEl>
                                              <p:charRg st="35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23970">
                                            <p:txEl>
                                              <p:charRg st="35" end="6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0">
                                            <p:txEl>
                                              <p:charRg st="62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23970">
                                            <p:txEl>
                                              <p:charRg st="62" end="8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2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2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62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p>
            <a:pPr eaLnBrk="1" hangingPunct="1">
              <a:spcBef>
                <a:spcPct val="10000"/>
              </a:spcBef>
              <a:buNone/>
            </a:pPr>
            <a:r>
              <a:rPr lang="en-US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    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Если отрезок </a:t>
            </a:r>
            <a:r>
              <a:rPr lang="en-US" altLang="x-none" sz="4000" i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lang="en-US" altLang="x-none" sz="4000" baseline="-25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lang="en-US" altLang="x-none" sz="4000" i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lang="en-US" altLang="x-none" sz="4000" baseline="-25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делится </a:t>
            </a:r>
            <a:endParaRPr lang="en-US" altLang="x-none" sz="400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eaLnBrk="1" hangingPunct="1">
              <a:spcBef>
                <a:spcPct val="10000"/>
              </a:spcBef>
              <a:buNone/>
            </a:pP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точкой </a:t>
            </a:r>
            <a:r>
              <a:rPr lang="en-US" altLang="x-none" sz="4000" i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в отношении λ</a:t>
            </a:r>
            <a:endParaRPr lang="en-US" altLang="x-none" sz="400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eaLnBrk="1" hangingPunct="1">
              <a:spcBef>
                <a:spcPct val="10000"/>
              </a:spcBef>
              <a:buNone/>
            </a:pP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(т.е.</a:t>
            </a:r>
            <a:r>
              <a:rPr lang="en-US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                           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где</a:t>
            </a:r>
            <a:r>
              <a:rPr lang="en-US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l-GR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&gt; 0,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то </a:t>
            </a:r>
            <a:endParaRPr lang="en-US" altLang="x-none" sz="400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eaLnBrk="1" hangingPunct="1">
              <a:spcBef>
                <a:spcPct val="10000"/>
              </a:spcBef>
              <a:buNone/>
            </a:pP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координаты точки</a:t>
            </a:r>
            <a:r>
              <a:rPr lang="en-US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x-none" sz="4000" i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находятся по </a:t>
            </a:r>
            <a:endParaRPr lang="en-US" altLang="x-none" sz="400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eaLnBrk="1" hangingPunct="1">
              <a:spcBef>
                <a:spcPct val="10000"/>
              </a:spcBef>
              <a:buNone/>
            </a:pP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формулам</a:t>
            </a:r>
            <a:endParaRPr sz="400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61443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61444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143364" name="Object 4"/>
          <p:cNvGraphicFramePr>
            <a:graphicFrameLocks noChangeAspect="1"/>
          </p:cNvGraphicFramePr>
          <p:nvPr/>
        </p:nvGraphicFramePr>
        <p:xfrm>
          <a:off x="1511300" y="2806700"/>
          <a:ext cx="33909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1" imgW="1180465" imgH="254000" progId="Equation.DSMT4">
                  <p:embed/>
                </p:oleObj>
              </mc:Choice>
              <mc:Fallback>
                <p:oleObj name="" r:id="rId1" imgW="1180465" imgH="254000" progId="Equation.DSMT4">
                  <p:embed/>
                  <p:pic>
                    <p:nvPicPr>
                      <p:cNvPr id="0" name="Изображение 31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11300" y="2806700"/>
                        <a:ext cx="3390900" cy="738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6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143366" name="Object 6"/>
          <p:cNvGraphicFramePr>
            <a:graphicFrameLocks noChangeAspect="1"/>
          </p:cNvGraphicFramePr>
          <p:nvPr/>
        </p:nvGraphicFramePr>
        <p:xfrm>
          <a:off x="503238" y="4786313"/>
          <a:ext cx="2627312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3" imgW="901065" imgH="419100" progId="Equation.DSMT4">
                  <p:embed/>
                </p:oleObj>
              </mc:Choice>
              <mc:Fallback>
                <p:oleObj name="" r:id="rId3" imgW="901065" imgH="419100" progId="Equation.DSMT4">
                  <p:embed/>
                  <p:pic>
                    <p:nvPicPr>
                      <p:cNvPr id="0" name="Изображение 317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3238" y="4786313"/>
                        <a:ext cx="2627312" cy="1216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8" name="Rectangle 9"/>
          <p:cNvSpPr/>
          <p:nvPr/>
        </p:nvSpPr>
        <p:spPr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143368" name="Object 8"/>
          <p:cNvGraphicFramePr>
            <a:graphicFrameLocks noChangeAspect="1"/>
          </p:cNvGraphicFramePr>
          <p:nvPr/>
        </p:nvGraphicFramePr>
        <p:xfrm>
          <a:off x="3238500" y="4786313"/>
          <a:ext cx="2681288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5" imgW="927100" imgH="419100" progId="Equation.DSMT4">
                  <p:embed/>
                </p:oleObj>
              </mc:Choice>
              <mc:Fallback>
                <p:oleObj name="" r:id="rId5" imgW="927100" imgH="419100" progId="Equation.DSMT4">
                  <p:embed/>
                  <p:pic>
                    <p:nvPicPr>
                      <p:cNvPr id="0" name="Изображение 31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8500" y="4786313"/>
                        <a:ext cx="2681288" cy="1216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0" name="Rectangle 11"/>
          <p:cNvSpPr/>
          <p:nvPr/>
        </p:nvSpPr>
        <p:spPr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143370" name="Object 10"/>
          <p:cNvGraphicFramePr>
            <a:graphicFrameLocks noChangeAspect="1"/>
          </p:cNvGraphicFramePr>
          <p:nvPr/>
        </p:nvGraphicFramePr>
        <p:xfrm>
          <a:off x="6013450" y="4803775"/>
          <a:ext cx="2516188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7" imgW="862965" imgH="419100" progId="Equation.DSMT4">
                  <p:embed/>
                </p:oleObj>
              </mc:Choice>
              <mc:Fallback>
                <p:oleObj name="" r:id="rId7" imgW="862965" imgH="419100" progId="Equation.DSMT4">
                  <p:embed/>
                  <p:pic>
                    <p:nvPicPr>
                      <p:cNvPr id="0" name="Изображение 31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13450" y="4803775"/>
                        <a:ext cx="2516188" cy="1216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3362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>
                                            <p:txEl>
                                              <p:charRg st="32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43362">
                                            <p:txEl>
                                              <p:charRg st="32" end="5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>
                                            <p:txEl>
                                              <p:charRg st="55" end="10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43362">
                                            <p:txEl>
                                              <p:charRg st="55" end="10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>
                                            <p:txEl>
                                              <p:charRg st="103" end="1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3362">
                                            <p:txEl>
                                              <p:charRg st="103" end="1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>
                                            <p:txEl>
                                              <p:charRg st="136" end="1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43362">
                                            <p:txEl>
                                              <p:charRg st="136" end="14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4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4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26018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p>
            <a:pPr eaLnBrk="1" hangingPunct="1">
              <a:buNone/>
            </a:pPr>
            <a:r>
              <a:rPr lang="en-US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    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В частности, при </a:t>
            </a:r>
            <a:r>
              <a:rPr lang="el-GR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Symbol" panose="05050102010706020507" pitchFamily="18" charset="2"/>
                <a:cs typeface="Times New Roman" panose="02020603050405020304" pitchFamily="18" charset="0"/>
              </a:rPr>
              <a:t>=</a:t>
            </a:r>
            <a:r>
              <a:rPr lang="en-US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точка </a:t>
            </a:r>
            <a:r>
              <a:rPr lang="en-US" altLang="x-none" sz="4000" i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– </a:t>
            </a:r>
            <a:endParaRPr lang="en-US" altLang="x-none" sz="400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середина отрезка и</a:t>
            </a:r>
            <a:endParaRPr sz="400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62467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62468" name="Rectangle 5"/>
          <p:cNvSpPr/>
          <p:nvPr/>
        </p:nvSpPr>
        <p:spPr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26020" name="Object 4"/>
          <p:cNvGraphicFramePr>
            <a:graphicFrameLocks noChangeAspect="1"/>
          </p:cNvGraphicFramePr>
          <p:nvPr/>
        </p:nvGraphicFramePr>
        <p:xfrm>
          <a:off x="682625" y="2841625"/>
          <a:ext cx="2382838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1" imgW="824865" imgH="406400" progId="Equation.DSMT4">
                  <p:embed/>
                </p:oleObj>
              </mc:Choice>
              <mc:Fallback>
                <p:oleObj name="" r:id="rId1" imgW="824865" imgH="406400" progId="Equation.DSMT4">
                  <p:embed/>
                  <p:pic>
                    <p:nvPicPr>
                      <p:cNvPr id="0" name="Изображение 31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2625" y="2841625"/>
                        <a:ext cx="2382838" cy="1177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0" name="Rectangle 7"/>
          <p:cNvSpPr/>
          <p:nvPr/>
        </p:nvSpPr>
        <p:spPr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26022" name="Object 6"/>
          <p:cNvGraphicFramePr>
            <a:graphicFrameLocks noChangeAspect="1"/>
          </p:cNvGraphicFramePr>
          <p:nvPr/>
        </p:nvGraphicFramePr>
        <p:xfrm>
          <a:off x="3273425" y="2841625"/>
          <a:ext cx="2436813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3" imgW="850265" imgH="406400" progId="Equation.DSMT4">
                  <p:embed/>
                </p:oleObj>
              </mc:Choice>
              <mc:Fallback>
                <p:oleObj name="" r:id="rId3" imgW="850265" imgH="406400" progId="Equation.DSMT4">
                  <p:embed/>
                  <p:pic>
                    <p:nvPicPr>
                      <p:cNvPr id="0" name="Изображение 31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3425" y="2841625"/>
                        <a:ext cx="2436813" cy="1176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2" name="Rectangle 9"/>
          <p:cNvSpPr/>
          <p:nvPr/>
        </p:nvSpPr>
        <p:spPr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26024" name="Object 8"/>
          <p:cNvGraphicFramePr>
            <a:graphicFrameLocks noChangeAspect="1"/>
          </p:cNvGraphicFramePr>
          <p:nvPr/>
        </p:nvGraphicFramePr>
        <p:xfrm>
          <a:off x="5940425" y="2841625"/>
          <a:ext cx="2270125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5" imgW="786765" imgH="406400" progId="Equation.DSMT4">
                  <p:embed/>
                </p:oleObj>
              </mc:Choice>
              <mc:Fallback>
                <p:oleObj name="" r:id="rId5" imgW="786765" imgH="406400" progId="Equation.DSMT4">
                  <p:embed/>
                  <p:pic>
                    <p:nvPicPr>
                      <p:cNvPr id="0" name="Изображение 31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40425" y="2841625"/>
                        <a:ext cx="2270125" cy="1176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8">
                                            <p:txEl>
                                              <p:charRg st="0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26018">
                                            <p:txEl>
                                              <p:charRg st="0" end="4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8">
                                            <p:txEl>
                                              <p:charRg st="40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26018">
                                            <p:txEl>
                                              <p:charRg st="40" end="5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2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2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2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9266" name="Rectangle 2"/>
          <p:cNvSpPr>
            <a:spLocks noGrp="1" noChangeArrowheads="1"/>
          </p:cNvSpPr>
          <p:nvPr>
            <p:ph idx="1"/>
          </p:nvPr>
        </p:nvSpPr>
        <p:spPr>
          <a:xfrm>
            <a:off x="455613" y="1438275"/>
            <a:ext cx="8229600" cy="46783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</a:t>
            </a:r>
            <a:r>
              <a:rPr kumimoji="0" lang="ru-RU" sz="4400" b="1" i="1" u="sng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Определение</a:t>
            </a:r>
            <a:r>
              <a:rPr kumimoji="0" lang="ru-RU" sz="4400" b="1" i="1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</a:t>
            </a:r>
            <a:endParaRPr kumimoji="0" lang="ru-RU" sz="44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Направляющими косинусами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endParaRPr kumimoji="0" lang="en-US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вектора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                      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называются </a:t>
            </a:r>
            <a:endParaRPr kumimoji="0" lang="en-US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косинусы углов α, β, γ, </a:t>
            </a:r>
            <a:endParaRPr kumimoji="0" lang="en-US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образованных вектором  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с </a:t>
            </a:r>
            <a:endParaRPr kumimoji="0" lang="en-US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положительными направлениями </a:t>
            </a:r>
            <a:endParaRPr kumimoji="0" lang="en-US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осей </a:t>
            </a:r>
            <a:r>
              <a:rPr kumimoji="0" lang="en-US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Ox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</a:t>
            </a:r>
            <a:r>
              <a:rPr kumimoji="0" lang="en-US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Oy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</a:t>
            </a:r>
            <a:r>
              <a:rPr kumimoji="0" lang="en-US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Oz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соответственно: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3491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63492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pic>
        <p:nvPicPr>
          <p:cNvPr id="779269" name="Picture 5" descr="карандаш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64450" y="395288"/>
            <a:ext cx="1028700" cy="102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3494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63495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63496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63497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63498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63499" name="Rectangle 1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63500" name="Rectangle 1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63501" name="Rectangle 1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63502" name="Rectangle 14"/>
          <p:cNvSpPr/>
          <p:nvPr/>
        </p:nvSpPr>
        <p:spPr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63503" name="Rectangle 1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79280" name="Object 16"/>
          <p:cNvGraphicFramePr>
            <a:graphicFrameLocks noChangeAspect="1"/>
          </p:cNvGraphicFramePr>
          <p:nvPr/>
        </p:nvGraphicFramePr>
        <p:xfrm>
          <a:off x="2517775" y="2716213"/>
          <a:ext cx="32893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2" imgW="1129665" imgH="266700" progId="Equation.DSMT4">
                  <p:embed/>
                </p:oleObj>
              </mc:Choice>
              <mc:Fallback>
                <p:oleObj name="" r:id="rId2" imgW="1129665" imgH="266700" progId="Equation.DSMT4">
                  <p:embed/>
                  <p:pic>
                    <p:nvPicPr>
                      <p:cNvPr id="0" name="Изображение 318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17775" y="2716213"/>
                        <a:ext cx="3289300" cy="773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5" name="Rectangle 1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79282" name="Object 18"/>
          <p:cNvGraphicFramePr>
            <a:graphicFrameLocks noChangeAspect="1"/>
          </p:cNvGraphicFramePr>
          <p:nvPr/>
        </p:nvGraphicFramePr>
        <p:xfrm>
          <a:off x="5900738" y="4076700"/>
          <a:ext cx="4318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4" imgW="152400" imgH="177800" progId="Equation.DSMT4">
                  <p:embed/>
                </p:oleObj>
              </mc:Choice>
              <mc:Fallback>
                <p:oleObj name="" r:id="rId4" imgW="152400" imgH="177800" progId="Equation.DSMT4">
                  <p:embed/>
                  <p:pic>
                    <p:nvPicPr>
                      <p:cNvPr id="0" name="Изображение 318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00738" y="4076700"/>
                        <a:ext cx="431800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792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79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79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66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779266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779266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66">
                                            <p:txEl>
                                              <p:charRg st="18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79266">
                                            <p:txEl>
                                              <p:charRg st="18" end="4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66">
                                            <p:txEl>
                                              <p:charRg st="44" end="9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79266">
                                            <p:txEl>
                                              <p:charRg st="44" end="9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7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66">
                                            <p:txEl>
                                              <p:charRg st="91" end="1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79266">
                                            <p:txEl>
                                              <p:charRg st="91" end="1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66">
                                            <p:txEl>
                                              <p:charRg st="116" end="1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79266">
                                            <p:txEl>
                                              <p:charRg st="116" end="14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779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60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66">
                                            <p:txEl>
                                              <p:charRg st="145" end="1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779266">
                                            <p:txEl>
                                              <p:charRg st="145" end="17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0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66">
                                            <p:txEl>
                                              <p:charRg st="175" end="20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779266">
                                            <p:txEl>
                                              <p:charRg st="175" end="20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81314" name="Rectangle 2"/>
          <p:cNvSpPr>
            <a:spLocks noGrp="1" noChangeArrowheads="1"/>
          </p:cNvSpPr>
          <p:nvPr>
            <p:ph idx="1"/>
          </p:nvPr>
        </p:nvSpPr>
        <p:spPr>
          <a:xfrm>
            <a:off x="455613" y="1438275"/>
            <a:ext cx="8229600" cy="46783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44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4515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64516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pic>
        <p:nvPicPr>
          <p:cNvPr id="781317" name="Picture 5" descr="карандаш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64450" y="395288"/>
            <a:ext cx="1028700" cy="102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4518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64519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64520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64521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64522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64523" name="Rectangle 1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64524" name="Rectangle 1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64525" name="Rectangle 1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64526" name="Rectangle 14"/>
          <p:cNvSpPr/>
          <p:nvPr/>
        </p:nvSpPr>
        <p:spPr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64527" name="Rectangle 1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64528" name="Rectangle 1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64529" name="Rectangle 20"/>
          <p:cNvSpPr/>
          <p:nvPr/>
        </p:nvSpPr>
        <p:spPr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81331" name="Object 19"/>
          <p:cNvGraphicFramePr>
            <a:graphicFrameLocks noChangeAspect="1"/>
          </p:cNvGraphicFramePr>
          <p:nvPr/>
        </p:nvGraphicFramePr>
        <p:xfrm>
          <a:off x="1619250" y="2205038"/>
          <a:ext cx="5084763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2" imgW="1892300" imgH="482600" progId="Equation.DSMT4">
                  <p:embed/>
                </p:oleObj>
              </mc:Choice>
              <mc:Fallback>
                <p:oleObj name="" r:id="rId2" imgW="1892300" imgH="482600" progId="Equation.DSMT4">
                  <p:embed/>
                  <p:pic>
                    <p:nvPicPr>
                      <p:cNvPr id="0" name="Изображение 318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19250" y="2205038"/>
                        <a:ext cx="5084763" cy="1303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1" name="Rectangle 22"/>
          <p:cNvSpPr/>
          <p:nvPr/>
        </p:nvSpPr>
        <p:spPr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81333" name="Object 21"/>
          <p:cNvGraphicFramePr>
            <a:graphicFrameLocks noChangeAspect="1"/>
          </p:cNvGraphicFramePr>
          <p:nvPr/>
        </p:nvGraphicFramePr>
        <p:xfrm>
          <a:off x="1619250" y="3536950"/>
          <a:ext cx="5030788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4" imgW="1879600" imgH="482600" progId="Equation.DSMT4">
                  <p:embed/>
                </p:oleObj>
              </mc:Choice>
              <mc:Fallback>
                <p:oleObj name="" r:id="rId4" imgW="1879600" imgH="482600" progId="Equation.DSMT4">
                  <p:embed/>
                  <p:pic>
                    <p:nvPicPr>
                      <p:cNvPr id="0" name="Изображение 318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19250" y="3536950"/>
                        <a:ext cx="5030788" cy="1301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35" name="Object 23"/>
          <p:cNvGraphicFramePr>
            <a:graphicFrameLocks noChangeAspect="1"/>
          </p:cNvGraphicFramePr>
          <p:nvPr/>
        </p:nvGraphicFramePr>
        <p:xfrm>
          <a:off x="1619250" y="4940300"/>
          <a:ext cx="5016500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6" imgW="1866900" imgH="482600" progId="Equation.DSMT4">
                  <p:embed/>
                </p:oleObj>
              </mc:Choice>
              <mc:Fallback>
                <p:oleObj name="" r:id="rId6" imgW="1866900" imgH="482600" progId="Equation.DSMT4">
                  <p:embed/>
                  <p:pic>
                    <p:nvPicPr>
                      <p:cNvPr id="0" name="Изображение 318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19250" y="4940300"/>
                        <a:ext cx="5016500" cy="1306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813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81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81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81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81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81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28066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p>
            <a:pPr eaLnBrk="1" hangingPunct="1">
              <a:buNone/>
            </a:pPr>
            <a:r>
              <a:rPr lang="en-US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    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Очевидно, что</a:t>
            </a:r>
            <a:endParaRPr lang="en-US" altLang="x-none" sz="400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lang="en-US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       cos</a:t>
            </a:r>
            <a:r>
              <a:rPr lang="en-US" altLang="x-none" sz="4000" baseline="30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l-GR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r>
              <a:rPr lang="en-US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os</a:t>
            </a:r>
            <a:r>
              <a:rPr lang="en-US" altLang="x-none" sz="4000" baseline="30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r>
              <a:rPr lang="en-US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os</a:t>
            </a:r>
            <a:r>
              <a:rPr lang="en-US" altLang="x-none" sz="4000" baseline="30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Symbol" panose="05050102010706020507" pitchFamily="18" charset="2"/>
                <a:cs typeface="Times New Roman" panose="02020603050405020304" pitchFamily="18" charset="0"/>
              </a:rPr>
              <a:t>=</a:t>
            </a:r>
            <a:r>
              <a:rPr lang="en-US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                              </a:t>
            </a:r>
            <a:endParaRPr lang="en-US" altLang="x-none" sz="400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lang="en-US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    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Если </a:t>
            </a:r>
            <a:r>
              <a:rPr lang="en-US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   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– единичный вектор, то</a:t>
            </a:r>
            <a:endParaRPr sz="400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65539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65540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28068" name="Object 4"/>
          <p:cNvGraphicFramePr>
            <a:graphicFrameLocks noChangeAspect="1"/>
          </p:cNvGraphicFramePr>
          <p:nvPr/>
        </p:nvGraphicFramePr>
        <p:xfrm>
          <a:off x="2411413" y="3040063"/>
          <a:ext cx="4318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1" imgW="152400" imgH="177800" progId="Equation.DSMT4">
                  <p:embed/>
                </p:oleObj>
              </mc:Choice>
              <mc:Fallback>
                <p:oleObj name="" r:id="rId1" imgW="152400" imgH="177800" progId="Equation.DSMT4">
                  <p:embed/>
                  <p:pic>
                    <p:nvPicPr>
                      <p:cNvPr id="0" name="Изображение 31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11413" y="3040063"/>
                        <a:ext cx="431800" cy="512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0" name="Object 6"/>
          <p:cNvGraphicFramePr>
            <a:graphicFrameLocks noChangeAspect="1"/>
          </p:cNvGraphicFramePr>
          <p:nvPr/>
        </p:nvGraphicFramePr>
        <p:xfrm>
          <a:off x="1979613" y="3716338"/>
          <a:ext cx="471805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3" imgW="1625600" imgH="228600" progId="Equation.DSMT4">
                  <p:embed/>
                </p:oleObj>
              </mc:Choice>
              <mc:Fallback>
                <p:oleObj name="" r:id="rId3" imgW="1625600" imgH="228600" progId="Equation.DSMT4">
                  <p:embed/>
                  <p:pic>
                    <p:nvPicPr>
                      <p:cNvPr id="0" name="Изображение 31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9613" y="3716338"/>
                        <a:ext cx="4718050" cy="661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6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28066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6">
                                            <p:txEl>
                                              <p:charRg st="19" end="8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28066">
                                            <p:txEl>
                                              <p:charRg st="19" end="8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6">
                                            <p:txEl>
                                              <p:charRg st="86" end="1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28066">
                                            <p:txEl>
                                              <p:charRg st="86" end="1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2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2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321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14325" y="468313"/>
            <a:ext cx="6781800" cy="2133600"/>
          </a:xfrm>
        </p:spPr>
        <p:txBody>
          <a:bodyPr vert="horz" wrap="square" lIns="91440" tIns="45720" rIns="91440" bIns="45720" numCol="1" anchor="b" anchorCtr="0" compatLnSpc="1"/>
          <a:p>
            <a:pPr eaLnBrk="1" hangingPunct="1">
              <a:buClrTx/>
              <a:buSzTx/>
              <a:buFontTx/>
            </a:pPr>
            <a:r>
              <a:rPr lang="en-US" altLang="x-none" sz="5200" dirty="0">
                <a:effectLst>
                  <a:outerShdw blurRad="38100" dist="38100" dir="2700000">
                    <a:srgbClr val="C0C0C0"/>
                  </a:outerShdw>
                </a:effectLst>
                <a:latin typeface="Verdana" panose="020B0604030504040204" pitchFamily="34" charset="0"/>
                <a:ea typeface="+mj-ea"/>
                <a:cs typeface="Arial" panose="020B0604020202020204" pitchFamily="34" charset="0"/>
              </a:rPr>
              <a:t>§</a:t>
            </a:r>
            <a:r>
              <a:rPr sz="5200" dirty="0">
                <a:effectLst>
                  <a:outerShdw blurRad="38100" dist="38100" dir="2700000">
                    <a:srgbClr val="C0C0C0"/>
                  </a:outerShdw>
                </a:effectLst>
                <a:latin typeface="Verdana" panose="020B0604030504040204" pitchFamily="34" charset="0"/>
                <a:ea typeface="+mj-ea"/>
                <a:cs typeface="Arial" panose="020B0604020202020204" pitchFamily="34" charset="0"/>
              </a:rPr>
              <a:t> </a:t>
            </a:r>
            <a:r>
              <a:rPr lang="en-US" altLang="x-none" sz="5200" dirty="0">
                <a:effectLst>
                  <a:outerShdw blurRad="38100" dist="38100" dir="2700000">
                    <a:srgbClr val="C0C0C0"/>
                  </a:outerShdw>
                </a:effectLst>
                <a:latin typeface="Verdana" panose="020B0604030504040204" pitchFamily="34" charset="0"/>
                <a:ea typeface="+mj-ea"/>
                <a:cs typeface="Arial" panose="020B0604020202020204" pitchFamily="34" charset="0"/>
              </a:rPr>
              <a:t>3</a:t>
            </a:r>
            <a:r>
              <a:rPr sz="5200" dirty="0">
                <a:effectLst>
                  <a:outerShdw blurRad="38100" dist="38100" dir="2700000">
                    <a:srgbClr val="C0C0C0"/>
                  </a:outerShdw>
                </a:effectLst>
                <a:latin typeface="Verdana" panose="020B0604030504040204" pitchFamily="34" charset="0"/>
                <a:ea typeface="+mj-ea"/>
                <a:cs typeface="Arial" panose="020B0604020202020204" pitchFamily="34" charset="0"/>
              </a:rPr>
              <a:t>. Скалярное произведение</a:t>
            </a:r>
            <a:endParaRPr lang="en-US" altLang="x-none" sz="5200" dirty="0">
              <a:effectLst>
                <a:outerShdw blurRad="38100" dist="38100" dir="2700000">
                  <a:srgbClr val="C0C0C0"/>
                </a:outerShdw>
              </a:effectLst>
              <a:latin typeface="+mj-lt"/>
              <a:ea typeface="Arial" panose="020B0604020202020204" pitchFamily="34" charset="0"/>
              <a:cs typeface="+mj-cs"/>
            </a:endParaRPr>
          </a:p>
        </p:txBody>
      </p:sp>
      <p:pic>
        <p:nvPicPr>
          <p:cNvPr id="66563" name="Picture 3" descr="line212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5288" y="2708275"/>
            <a:ext cx="6858000" cy="76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32164" name="Picture 4" descr="AG00428_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17888" y="3886200"/>
            <a:ext cx="1712912" cy="13604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3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216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67650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Вектор нулевой длины </a:t>
            </a:r>
            <a:endParaRPr kumimoji="0" lang="ru-RU" sz="4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называется </a:t>
            </a:r>
            <a:r>
              <a:rPr kumimoji="0" lang="ru-RU" sz="40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нулевым вектором</a:t>
            </a:r>
            <a:r>
              <a:rPr kumimoji="0" lang="ru-RU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endParaRPr kumimoji="0" lang="ru-RU" sz="4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обозначается       вектор длины 1 – </a:t>
            </a:r>
            <a:endParaRPr kumimoji="0" lang="ru-RU" sz="4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единичным вектором (ортом)</a:t>
            </a:r>
            <a:r>
              <a:rPr kumimoji="0" lang="ru-RU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    </a:t>
            </a:r>
            <a:endParaRPr kumimoji="0" lang="ru-RU" sz="4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291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2292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2293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2294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2295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2296" name="Rectangle 1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67660" name="Object 12"/>
          <p:cNvGraphicFramePr>
            <a:graphicFrameLocks noChangeAspect="1"/>
          </p:cNvGraphicFramePr>
          <p:nvPr/>
        </p:nvGraphicFramePr>
        <p:xfrm>
          <a:off x="3706813" y="2949575"/>
          <a:ext cx="655637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228600" imgH="254000" progId="Equation.DSMT4">
                  <p:embed/>
                </p:oleObj>
              </mc:Choice>
              <mc:Fallback>
                <p:oleObj name="" r:id="rId1" imgW="228600" imgH="254000" progId="Equation.DSMT4">
                  <p:embed/>
                  <p:pic>
                    <p:nvPicPr>
                      <p:cNvPr id="0" name="Изображение 30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06813" y="2949575"/>
                        <a:ext cx="655637" cy="738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0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67650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0">
                                            <p:txEl>
                                              <p:charRg st="27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67650">
                                            <p:txEl>
                                              <p:charRg st="27" end="5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0">
                                            <p:txEl>
                                              <p:charRg st="56" end="9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67650">
                                            <p:txEl>
                                              <p:charRg st="56" end="9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6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0">
                                            <p:txEl>
                                              <p:charRg st="94" end="1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67650">
                                            <p:txEl>
                                              <p:charRg st="94" end="1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34210" name="Rectangle 2"/>
          <p:cNvSpPr>
            <a:spLocks noGrp="1" noChangeArrowheads="1"/>
          </p:cNvSpPr>
          <p:nvPr>
            <p:ph idx="1"/>
          </p:nvPr>
        </p:nvSpPr>
        <p:spPr>
          <a:xfrm>
            <a:off x="455613" y="1438275"/>
            <a:ext cx="8229600" cy="46783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</a:t>
            </a:r>
            <a:r>
              <a:rPr kumimoji="0" lang="ru-RU" sz="4400" b="1" i="1" u="sng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Определение</a:t>
            </a:r>
            <a:r>
              <a:rPr kumimoji="0" lang="ru-RU" sz="4400" b="1" i="1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</a:t>
            </a:r>
            <a:endParaRPr kumimoji="0" lang="ru-RU" sz="44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Скалярным произведением векторов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и     (обозначается            или   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или         называется число </a:t>
            </a:r>
            <a:endParaRPr kumimoji="0" lang="en-US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7587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67588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pic>
        <p:nvPicPr>
          <p:cNvPr id="734213" name="Picture 5" descr="карандаш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64450" y="395288"/>
            <a:ext cx="1028700" cy="102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7590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67591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67592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67593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67594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67595" name="Rectangle 1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67596" name="Rectangle 1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67597" name="Rectangle 1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67598" name="Rectangle 1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34226" name="Object 18"/>
          <p:cNvGraphicFramePr>
            <a:graphicFrameLocks noChangeAspect="1"/>
          </p:cNvGraphicFramePr>
          <p:nvPr/>
        </p:nvGraphicFramePr>
        <p:xfrm>
          <a:off x="503238" y="3094038"/>
          <a:ext cx="4318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2" imgW="152400" imgH="177800" progId="Equation.DSMT4">
                  <p:embed/>
                </p:oleObj>
              </mc:Choice>
              <mc:Fallback>
                <p:oleObj name="" r:id="rId2" imgW="152400" imgH="177800" progId="Equation.DSMT4">
                  <p:embed/>
                  <p:pic>
                    <p:nvPicPr>
                      <p:cNvPr id="0" name="Изображение 319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3238" y="3094038"/>
                        <a:ext cx="431800" cy="512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0" name="Rectangle 2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34228" name="Object 20"/>
          <p:cNvGraphicFramePr>
            <a:graphicFrameLocks noChangeAspect="1"/>
          </p:cNvGraphicFramePr>
          <p:nvPr/>
        </p:nvGraphicFramePr>
        <p:xfrm>
          <a:off x="1476375" y="2968625"/>
          <a:ext cx="442913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4" imgW="152400" imgH="228600" progId="Equation.DSMT4">
                  <p:embed/>
                </p:oleObj>
              </mc:Choice>
              <mc:Fallback>
                <p:oleObj name="" r:id="rId4" imgW="152400" imgH="228600" progId="Equation.DSMT4">
                  <p:embed/>
                  <p:pic>
                    <p:nvPicPr>
                      <p:cNvPr id="0" name="Изображение 319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76375" y="2968625"/>
                        <a:ext cx="442913" cy="665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2" name="Rectangle 2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34230" name="Object 22"/>
          <p:cNvGraphicFramePr>
            <a:graphicFrameLocks noChangeAspect="1"/>
          </p:cNvGraphicFramePr>
          <p:nvPr/>
        </p:nvGraphicFramePr>
        <p:xfrm>
          <a:off x="5076825" y="2943225"/>
          <a:ext cx="14112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6" imgW="481965" imgH="266700" progId="Equation.DSMT4">
                  <p:embed/>
                </p:oleObj>
              </mc:Choice>
              <mc:Fallback>
                <p:oleObj name="" r:id="rId6" imgW="481965" imgH="266700" progId="Equation.DSMT4">
                  <p:embed/>
                  <p:pic>
                    <p:nvPicPr>
                      <p:cNvPr id="0" name="Изображение 319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76825" y="2943225"/>
                        <a:ext cx="1411288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4" name="Rectangle 2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34232" name="Object 24"/>
          <p:cNvGraphicFramePr>
            <a:graphicFrameLocks noChangeAspect="1"/>
          </p:cNvGraphicFramePr>
          <p:nvPr/>
        </p:nvGraphicFramePr>
        <p:xfrm>
          <a:off x="7448550" y="2949575"/>
          <a:ext cx="9652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8" imgW="330200" imgH="228600" progId="Equation.DSMT4">
                  <p:embed/>
                </p:oleObj>
              </mc:Choice>
              <mc:Fallback>
                <p:oleObj name="" r:id="rId8" imgW="330200" imgH="228600" progId="Equation.DSMT4">
                  <p:embed/>
                  <p:pic>
                    <p:nvPicPr>
                      <p:cNvPr id="0" name="Изображение 319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48550" y="2949575"/>
                        <a:ext cx="965200" cy="661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6" name="Rectangle 2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34234" name="Object 26"/>
          <p:cNvGraphicFramePr>
            <a:graphicFrameLocks noChangeAspect="1"/>
          </p:cNvGraphicFramePr>
          <p:nvPr/>
        </p:nvGraphicFramePr>
        <p:xfrm>
          <a:off x="1474788" y="3713163"/>
          <a:ext cx="8858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10" imgW="304800" imgH="266700" progId="Equation.DSMT4">
                  <p:embed/>
                </p:oleObj>
              </mc:Choice>
              <mc:Fallback>
                <p:oleObj name="" r:id="rId10" imgW="304800" imgH="266700" progId="Equation.DSMT4">
                  <p:embed/>
                  <p:pic>
                    <p:nvPicPr>
                      <p:cNvPr id="0" name="Изображение 319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74788" y="3713163"/>
                        <a:ext cx="885825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36" name="Object 28"/>
          <p:cNvGraphicFramePr>
            <a:graphicFrameLocks noChangeAspect="1"/>
          </p:cNvGraphicFramePr>
          <p:nvPr/>
        </p:nvGraphicFramePr>
        <p:xfrm>
          <a:off x="1835150" y="4210050"/>
          <a:ext cx="4754563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12" imgW="1638300" imgH="419100" progId="Equation.DSMT4">
                  <p:embed/>
                </p:oleObj>
              </mc:Choice>
              <mc:Fallback>
                <p:oleObj name="" r:id="rId12" imgW="1638300" imgH="419100" progId="Equation.DSMT4">
                  <p:embed/>
                  <p:pic>
                    <p:nvPicPr>
                      <p:cNvPr id="0" name="Изображение 319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35150" y="4210050"/>
                        <a:ext cx="4754563" cy="1216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342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34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34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0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734210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734210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0">
                                            <p:txEl>
                                              <p:charRg st="18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34210">
                                            <p:txEl>
                                              <p:charRg st="18" end="5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0">
                                            <p:txEl>
                                              <p:charRg st="53" end="9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34210">
                                            <p:txEl>
                                              <p:charRg st="53" end="9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34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34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34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34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0">
                                            <p:txEl>
                                              <p:charRg st="96" end="1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734210">
                                            <p:txEl>
                                              <p:charRg st="96" end="1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34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734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29090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Если                                                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в базисе                то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8611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68612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29092" name="Object 4"/>
          <p:cNvGraphicFramePr>
            <a:graphicFrameLocks noChangeAspect="1"/>
          </p:cNvGraphicFramePr>
          <p:nvPr/>
        </p:nvGraphicFramePr>
        <p:xfrm>
          <a:off x="2339975" y="1557338"/>
          <a:ext cx="2979738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1" imgW="1028700" imgH="228600" progId="Equation.DSMT4">
                  <p:embed/>
                </p:oleObj>
              </mc:Choice>
              <mc:Fallback>
                <p:oleObj name="" r:id="rId1" imgW="1028700" imgH="228600" progId="Equation.DSMT4">
                  <p:embed/>
                  <p:pic>
                    <p:nvPicPr>
                      <p:cNvPr id="0" name="Изображение 316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39975" y="1557338"/>
                        <a:ext cx="2979738" cy="661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4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29094" name="Object 6"/>
          <p:cNvGraphicFramePr>
            <a:graphicFrameLocks noChangeAspect="1"/>
          </p:cNvGraphicFramePr>
          <p:nvPr/>
        </p:nvGraphicFramePr>
        <p:xfrm>
          <a:off x="5400675" y="1511300"/>
          <a:ext cx="3065463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3" imgW="1053465" imgH="266700" progId="Equation.DSMT4">
                  <p:embed/>
                </p:oleObj>
              </mc:Choice>
              <mc:Fallback>
                <p:oleObj name="" r:id="rId3" imgW="1053465" imgH="266700" progId="Equation.DSMT4">
                  <p:embed/>
                  <p:pic>
                    <p:nvPicPr>
                      <p:cNvPr id="0" name="Изображение 316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00675" y="1511300"/>
                        <a:ext cx="3065463" cy="773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6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29096" name="Object 8"/>
          <p:cNvGraphicFramePr>
            <a:graphicFrameLocks noChangeAspect="1"/>
          </p:cNvGraphicFramePr>
          <p:nvPr/>
        </p:nvGraphicFramePr>
        <p:xfrm>
          <a:off x="2411413" y="2205038"/>
          <a:ext cx="19081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5" imgW="660400" imgH="266700" progId="Equation.DSMT4">
                  <p:embed/>
                </p:oleObj>
              </mc:Choice>
              <mc:Fallback>
                <p:oleObj name="" r:id="rId5" imgW="660400" imgH="266700" progId="Equation.DSMT4">
                  <p:embed/>
                  <p:pic>
                    <p:nvPicPr>
                      <p:cNvPr id="0" name="Изображение 316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1413" y="2205038"/>
                        <a:ext cx="1908175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8" name="Rectangle 11"/>
          <p:cNvSpPr/>
          <p:nvPr/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29098" name="Object 10"/>
          <p:cNvGraphicFramePr>
            <a:graphicFrameLocks noChangeAspect="1"/>
          </p:cNvGraphicFramePr>
          <p:nvPr/>
        </p:nvGraphicFramePr>
        <p:xfrm>
          <a:off x="1547813" y="2960688"/>
          <a:ext cx="5167312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7" imgW="1777365" imgH="266700" progId="Equation.DSMT4">
                  <p:embed/>
                </p:oleObj>
              </mc:Choice>
              <mc:Fallback>
                <p:oleObj name="" r:id="rId7" imgW="1777365" imgH="266700" progId="Equation.DSMT4">
                  <p:embed/>
                  <p:pic>
                    <p:nvPicPr>
                      <p:cNvPr id="0" name="Изображение 316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7813" y="2960688"/>
                        <a:ext cx="5167312" cy="773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0">
                                            <p:txEl>
                                              <p:charRg st="0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29090">
                                            <p:txEl>
                                              <p:charRg st="0" end="5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2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2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0">
                                            <p:txEl>
                                              <p:charRg st="59" end="8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29090">
                                            <p:txEl>
                                              <p:charRg st="59" end="8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2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2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30114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Число                     называется </a:t>
            </a:r>
            <a:endParaRPr kumimoji="0" lang="en-US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скалярным квадратом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 Очевидно,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9635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69636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30116" name="Object 4"/>
          <p:cNvGraphicFramePr>
            <a:graphicFrameLocks noChangeAspect="1"/>
          </p:cNvGraphicFramePr>
          <p:nvPr/>
        </p:nvGraphicFramePr>
        <p:xfrm>
          <a:off x="2627313" y="1449388"/>
          <a:ext cx="25161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1" imgW="875665" imgH="254000" progId="Equation.DSMT4">
                  <p:embed/>
                </p:oleObj>
              </mc:Choice>
              <mc:Fallback>
                <p:oleObj name="" r:id="rId1" imgW="875665" imgH="254000" progId="Equation.DSMT4">
                  <p:embed/>
                  <p:pic>
                    <p:nvPicPr>
                      <p:cNvPr id="0" name="Изображение 316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27313" y="1449388"/>
                        <a:ext cx="2516187" cy="738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8" name="Rectangle 7"/>
          <p:cNvSpPr/>
          <p:nvPr/>
        </p:nvSpPr>
        <p:spPr>
          <a:xfrm>
            <a:off x="0" y="32813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30118" name="Object 6"/>
          <p:cNvGraphicFramePr>
            <a:graphicFrameLocks noChangeAspect="1"/>
          </p:cNvGraphicFramePr>
          <p:nvPr/>
        </p:nvGraphicFramePr>
        <p:xfrm>
          <a:off x="2916238" y="2852738"/>
          <a:ext cx="2547937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3" imgW="888365" imgH="292100" progId="Equation.DSMT4">
                  <p:embed/>
                </p:oleObj>
              </mc:Choice>
              <mc:Fallback>
                <p:oleObj name="" r:id="rId3" imgW="888365" imgH="292100" progId="Equation.DSMT4">
                  <p:embed/>
                  <p:pic>
                    <p:nvPicPr>
                      <p:cNvPr id="0" name="Изображение 316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6238" y="2852738"/>
                        <a:ext cx="2547937" cy="849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4">
                                            <p:txEl>
                                              <p:charRg st="0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30114">
                                            <p:txEl>
                                              <p:charRg st="0" end="4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3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4">
                                            <p:txEl>
                                              <p:charRg st="43" end="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30114">
                                            <p:txEl>
                                              <p:charRg st="43" end="7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3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1378" name="Rectangle 2"/>
          <p:cNvSpPr>
            <a:spLocks noGrp="1" noChangeArrowheads="1"/>
          </p:cNvSpPr>
          <p:nvPr>
            <p:ph idx="1"/>
          </p:nvPr>
        </p:nvSpPr>
        <p:spPr>
          <a:xfrm>
            <a:off x="455613" y="1438275"/>
            <a:ext cx="8229600" cy="46783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</a:t>
            </a:r>
            <a:r>
              <a:rPr kumimoji="0" lang="ru-RU" sz="4400" b="1" i="1" u="sng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Теорема</a:t>
            </a:r>
            <a:r>
              <a:rPr kumimoji="0" lang="ru-RU" sz="4400" b="1" i="1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</a:t>
            </a:r>
            <a:endParaRPr kumimoji="0" lang="ru-RU" sz="44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Для перпендикулярности ненулевых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векторов     и     необходимо и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достаточно, чтобы</a:t>
            </a:r>
            <a:endParaRPr kumimoji="0" lang="en-US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0659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0660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pic>
        <p:nvPicPr>
          <p:cNvPr id="741381" name="Picture 5" descr="карандаш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64450" y="395288"/>
            <a:ext cx="1028700" cy="102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0662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0663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0664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0665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0666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0667" name="Rectangle 1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0668" name="Rectangle 1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0669" name="Rectangle 1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0670" name="Rectangle 14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0671" name="Rectangle 1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41392" name="Object 16"/>
          <p:cNvGraphicFramePr>
            <a:graphicFrameLocks noChangeAspect="1"/>
          </p:cNvGraphicFramePr>
          <p:nvPr/>
        </p:nvGraphicFramePr>
        <p:xfrm>
          <a:off x="2590800" y="3087688"/>
          <a:ext cx="4318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2" imgW="152400" imgH="177800" progId="Equation.DSMT4">
                  <p:embed/>
                </p:oleObj>
              </mc:Choice>
              <mc:Fallback>
                <p:oleObj name="" r:id="rId2" imgW="152400" imgH="177800" progId="Equation.DSMT4">
                  <p:embed/>
                  <p:pic>
                    <p:nvPicPr>
                      <p:cNvPr id="0" name="Изображение 319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90800" y="3087688"/>
                        <a:ext cx="431800" cy="512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3" name="Rectangle 1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41394" name="Object 18"/>
          <p:cNvGraphicFramePr>
            <a:graphicFrameLocks noChangeAspect="1"/>
          </p:cNvGraphicFramePr>
          <p:nvPr/>
        </p:nvGraphicFramePr>
        <p:xfrm>
          <a:off x="3563938" y="2968625"/>
          <a:ext cx="442912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4" imgW="152400" imgH="228600" progId="Equation.DSMT4">
                  <p:embed/>
                </p:oleObj>
              </mc:Choice>
              <mc:Fallback>
                <p:oleObj name="" r:id="rId4" imgW="152400" imgH="228600" progId="Equation.DSMT4">
                  <p:embed/>
                  <p:pic>
                    <p:nvPicPr>
                      <p:cNvPr id="0" name="Изображение 320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63938" y="2968625"/>
                        <a:ext cx="442912" cy="665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5" name="Rectangle 1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41396" name="Object 20"/>
          <p:cNvGraphicFramePr>
            <a:graphicFrameLocks noChangeAspect="1"/>
          </p:cNvGraphicFramePr>
          <p:nvPr/>
        </p:nvGraphicFramePr>
        <p:xfrm>
          <a:off x="4716463" y="3687763"/>
          <a:ext cx="21177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6" imgW="723900" imgH="266700" progId="Equation.DSMT4">
                  <p:embed/>
                </p:oleObj>
              </mc:Choice>
              <mc:Fallback>
                <p:oleObj name="" r:id="rId6" imgW="723900" imgH="266700" progId="Equation.DSMT4">
                  <p:embed/>
                  <p:pic>
                    <p:nvPicPr>
                      <p:cNvPr id="0" name="Изображение 319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16463" y="3687763"/>
                        <a:ext cx="2117725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7" name="Rectangle 2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0678" name="Rectangle 2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413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41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41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78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741378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741378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78">
                                            <p:txEl>
                                              <p:charRg st="14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41378">
                                            <p:txEl>
                                              <p:charRg st="14" end="4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78">
                                            <p:txEl>
                                              <p:charRg st="48" end="8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41378">
                                            <p:txEl>
                                              <p:charRg st="48" end="8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41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41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78">
                                            <p:txEl>
                                              <p:charRg st="81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741378">
                                            <p:txEl>
                                              <p:charRg st="81" end="9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4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4386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Скалярное произведение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векторов обладает свойствами: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1)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2)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3)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4)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             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пр     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=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пр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1683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1684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1685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144390" name="Object 6"/>
          <p:cNvGraphicFramePr>
            <a:graphicFrameLocks noChangeAspect="1"/>
          </p:cNvGraphicFramePr>
          <p:nvPr/>
        </p:nvGraphicFramePr>
        <p:xfrm>
          <a:off x="1690688" y="2889250"/>
          <a:ext cx="301148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1" imgW="1040765" imgH="266700" progId="Equation.DSMT4">
                  <p:embed/>
                </p:oleObj>
              </mc:Choice>
              <mc:Fallback>
                <p:oleObj name="" r:id="rId1" imgW="1040765" imgH="266700" progId="Equation.DSMT4">
                  <p:embed/>
                  <p:pic>
                    <p:nvPicPr>
                      <p:cNvPr id="0" name="Изображение 31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0688" y="2889250"/>
                        <a:ext cx="3011487" cy="773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7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144392" name="Object 8"/>
          <p:cNvGraphicFramePr>
            <a:graphicFrameLocks noChangeAspect="1"/>
          </p:cNvGraphicFramePr>
          <p:nvPr/>
        </p:nvGraphicFramePr>
        <p:xfrm>
          <a:off x="1690688" y="3644900"/>
          <a:ext cx="522128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3" imgW="1802765" imgH="266700" progId="Equation.DSMT4">
                  <p:embed/>
                </p:oleObj>
              </mc:Choice>
              <mc:Fallback>
                <p:oleObj name="" r:id="rId3" imgW="1802765" imgH="266700" progId="Equation.DSMT4">
                  <p:embed/>
                  <p:pic>
                    <p:nvPicPr>
                      <p:cNvPr id="0" name="Изображение 32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0688" y="3644900"/>
                        <a:ext cx="5221287" cy="773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9" name="Rectangle 1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144394" name="Object 10"/>
          <p:cNvGraphicFramePr>
            <a:graphicFrameLocks noChangeAspect="1"/>
          </p:cNvGraphicFramePr>
          <p:nvPr/>
        </p:nvGraphicFramePr>
        <p:xfrm>
          <a:off x="1690688" y="4364038"/>
          <a:ext cx="52800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5" imgW="1815465" imgH="266700" progId="Equation.DSMT4">
                  <p:embed/>
                </p:oleObj>
              </mc:Choice>
              <mc:Fallback>
                <p:oleObj name="" r:id="rId5" imgW="1815465" imgH="266700" progId="Equation.DSMT4">
                  <p:embed/>
                  <p:pic>
                    <p:nvPicPr>
                      <p:cNvPr id="0" name="Изображение 320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0688" y="4364038"/>
                        <a:ext cx="5280025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1" name="Rectangle 1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144396" name="Object 12"/>
          <p:cNvGraphicFramePr>
            <a:graphicFrameLocks noChangeAspect="1"/>
          </p:cNvGraphicFramePr>
          <p:nvPr/>
        </p:nvGraphicFramePr>
        <p:xfrm>
          <a:off x="7019925" y="4471988"/>
          <a:ext cx="1687513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7" imgW="584200" imgH="228600" progId="Equation.DSMT4">
                  <p:embed/>
                </p:oleObj>
              </mc:Choice>
              <mc:Fallback>
                <p:oleObj name="" r:id="rId7" imgW="584200" imgH="228600" progId="Equation.DSMT4">
                  <p:embed/>
                  <p:pic>
                    <p:nvPicPr>
                      <p:cNvPr id="0" name="Изображение 319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19925" y="4471988"/>
                        <a:ext cx="1687513" cy="661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3" name="Rectangle 1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144398" name="Object 14"/>
          <p:cNvGraphicFramePr>
            <a:graphicFrameLocks noChangeAspect="1"/>
          </p:cNvGraphicFramePr>
          <p:nvPr/>
        </p:nvGraphicFramePr>
        <p:xfrm>
          <a:off x="1727200" y="5105400"/>
          <a:ext cx="219233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9" imgW="748665" imgH="292100" progId="Equation.DSMT4">
                  <p:embed/>
                </p:oleObj>
              </mc:Choice>
              <mc:Fallback>
                <p:oleObj name="" r:id="rId9" imgW="748665" imgH="292100" progId="Equation.DSMT4">
                  <p:embed/>
                  <p:pic>
                    <p:nvPicPr>
                      <p:cNvPr id="0" name="Изображение 320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27200" y="5105400"/>
                        <a:ext cx="2192338" cy="849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0" name="Object 16"/>
          <p:cNvGraphicFramePr>
            <a:graphicFrameLocks noChangeAspect="1"/>
          </p:cNvGraphicFramePr>
          <p:nvPr/>
        </p:nvGraphicFramePr>
        <p:xfrm>
          <a:off x="4389438" y="5156200"/>
          <a:ext cx="6699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11" imgW="228600" imgH="266700" progId="Equation.DSMT4">
                  <p:embed/>
                </p:oleObj>
              </mc:Choice>
              <mc:Fallback>
                <p:oleObj name="" r:id="rId11" imgW="228600" imgH="266700" progId="Equation.DSMT4">
                  <p:embed/>
                  <p:pic>
                    <p:nvPicPr>
                      <p:cNvPr id="0" name="Изображение 320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89438" y="5156200"/>
                        <a:ext cx="669925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1" name="Object 17"/>
          <p:cNvGraphicFramePr>
            <a:graphicFrameLocks noChangeAspect="1"/>
          </p:cNvGraphicFramePr>
          <p:nvPr/>
        </p:nvGraphicFramePr>
        <p:xfrm>
          <a:off x="6480175" y="5192713"/>
          <a:ext cx="744538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13" imgW="254000" imgH="254000" progId="Equation.DSMT4">
                  <p:embed/>
                </p:oleObj>
              </mc:Choice>
              <mc:Fallback>
                <p:oleObj name="" r:id="rId13" imgW="254000" imgH="254000" progId="Equation.DSMT4">
                  <p:embed/>
                  <p:pic>
                    <p:nvPicPr>
                      <p:cNvPr id="0" name="Изображение 320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80175" y="5192713"/>
                        <a:ext cx="744538" cy="738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2" name="Object 18"/>
          <p:cNvGraphicFramePr>
            <a:graphicFrameLocks noChangeAspect="1"/>
          </p:cNvGraphicFramePr>
          <p:nvPr/>
        </p:nvGraphicFramePr>
        <p:xfrm>
          <a:off x="5364163" y="5084763"/>
          <a:ext cx="595312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15" imgW="203200" imgH="355600" progId="Equation.DSMT4">
                  <p:embed/>
                </p:oleObj>
              </mc:Choice>
              <mc:Fallback>
                <p:oleObj name="" r:id="rId15" imgW="203200" imgH="355600" progId="Equation.DSMT4">
                  <p:embed/>
                  <p:pic>
                    <p:nvPicPr>
                      <p:cNvPr id="0" name="Изображение 320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64163" y="5084763"/>
                        <a:ext cx="595312" cy="1033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4386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charRg st="29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44386">
                                            <p:txEl>
                                              <p:charRg st="29" end="5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charRg st="59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44386">
                                            <p:txEl>
                                              <p:charRg st="59" end="6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charRg st="67" end="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4386">
                                            <p:txEl>
                                              <p:charRg st="67" end="7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charRg st="75" end="8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44386">
                                            <p:txEl>
                                              <p:charRg st="75" end="8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4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4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charRg st="83" end="1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44386">
                                            <p:txEl>
                                              <p:charRg st="83" end="1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4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4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4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44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7458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Рассмотрим приложения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скалярного произведения.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     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2707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2708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2709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2710" name="Rectangle 8"/>
          <p:cNvSpPr/>
          <p:nvPr/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2711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7458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charRg st="28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47458">
                                            <p:txEl>
                                              <p:charRg st="28" end="6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2402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Если                                                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в базисе                то: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8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пр</a:t>
            </a:r>
            <a:endParaRPr kumimoji="0" lang="ru-RU" sz="4000" b="0" i="1" u="none" strike="noStrike" kern="0" cap="none" spc="0" normalizeH="0" baseline="-2500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3731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3732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42405" name="Object 5"/>
          <p:cNvGraphicFramePr>
            <a:graphicFrameLocks noChangeAspect="1"/>
          </p:cNvGraphicFramePr>
          <p:nvPr/>
        </p:nvGraphicFramePr>
        <p:xfrm>
          <a:off x="2339975" y="1557338"/>
          <a:ext cx="2979738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1" imgW="1028700" imgH="228600" progId="Equation.DSMT4">
                  <p:embed/>
                </p:oleObj>
              </mc:Choice>
              <mc:Fallback>
                <p:oleObj name="" r:id="rId1" imgW="1028700" imgH="228600" progId="Equation.DSMT4">
                  <p:embed/>
                  <p:pic>
                    <p:nvPicPr>
                      <p:cNvPr id="0" name="Изображение 32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39975" y="1557338"/>
                        <a:ext cx="2979738" cy="661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4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42407" name="Object 7"/>
          <p:cNvGraphicFramePr>
            <a:graphicFrameLocks noChangeAspect="1"/>
          </p:cNvGraphicFramePr>
          <p:nvPr/>
        </p:nvGraphicFramePr>
        <p:xfrm>
          <a:off x="5400675" y="1511300"/>
          <a:ext cx="3065463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3" imgW="1053465" imgH="266700" progId="Equation.DSMT4">
                  <p:embed/>
                </p:oleObj>
              </mc:Choice>
              <mc:Fallback>
                <p:oleObj name="" r:id="rId3" imgW="1053465" imgH="266700" progId="Equation.DSMT4">
                  <p:embed/>
                  <p:pic>
                    <p:nvPicPr>
                      <p:cNvPr id="0" name="Изображение 32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00675" y="1511300"/>
                        <a:ext cx="3065463" cy="773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6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42409" name="Object 9"/>
          <p:cNvGraphicFramePr>
            <a:graphicFrameLocks noChangeAspect="1"/>
          </p:cNvGraphicFramePr>
          <p:nvPr/>
        </p:nvGraphicFramePr>
        <p:xfrm>
          <a:off x="2411413" y="2205038"/>
          <a:ext cx="19081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5" imgW="660400" imgH="266700" progId="Equation.DSMT4">
                  <p:embed/>
                </p:oleObj>
              </mc:Choice>
              <mc:Fallback>
                <p:oleObj name="" r:id="rId5" imgW="660400" imgH="266700" progId="Equation.DSMT4">
                  <p:embed/>
                  <p:pic>
                    <p:nvPicPr>
                      <p:cNvPr id="0" name="Изображение 32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1413" y="2205038"/>
                        <a:ext cx="1908175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8" name="Rectangle 10"/>
          <p:cNvSpPr/>
          <p:nvPr/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3739" name="Rectangle 1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42412" name="Object 12"/>
          <p:cNvGraphicFramePr>
            <a:graphicFrameLocks noChangeAspect="1"/>
          </p:cNvGraphicFramePr>
          <p:nvPr/>
        </p:nvGraphicFramePr>
        <p:xfrm>
          <a:off x="503238" y="2997200"/>
          <a:ext cx="8393112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7" imgW="3352800" imgH="571500" progId="Equation.DSMT4">
                  <p:embed/>
                </p:oleObj>
              </mc:Choice>
              <mc:Fallback>
                <p:oleObj name="" r:id="rId7" imgW="3352800" imgH="571500" progId="Equation.DSMT4">
                  <p:embed/>
                  <p:pic>
                    <p:nvPicPr>
                      <p:cNvPr id="0" name="Изображение 32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3238" y="2997200"/>
                        <a:ext cx="8393112" cy="1428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1" name="Rectangle 15"/>
          <p:cNvSpPr/>
          <p:nvPr/>
        </p:nvSpPr>
        <p:spPr>
          <a:xfrm>
            <a:off x="0" y="31623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42414" name="Object 14"/>
          <p:cNvGraphicFramePr>
            <a:graphicFrameLocks noChangeAspect="1"/>
          </p:cNvGraphicFramePr>
          <p:nvPr/>
        </p:nvGraphicFramePr>
        <p:xfrm>
          <a:off x="1417638" y="4508500"/>
          <a:ext cx="6148387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9" imgW="2197100" imgH="533400" progId="Equation.DSMT4">
                  <p:embed/>
                </p:oleObj>
              </mc:Choice>
              <mc:Fallback>
                <p:oleObj name="" r:id="rId9" imgW="2197100" imgH="533400" progId="Equation.DSMT4">
                  <p:embed/>
                  <p:pic>
                    <p:nvPicPr>
                      <p:cNvPr id="0" name="Изображение 32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17638" y="4508500"/>
                        <a:ext cx="6148387" cy="1493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2">
                                            <p:txEl>
                                              <p:charRg st="0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42402">
                                            <p:txEl>
                                              <p:charRg st="0" end="5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4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4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2">
                                            <p:txEl>
                                              <p:charRg st="59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42402">
                                            <p:txEl>
                                              <p:charRg st="59" end="8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4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4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2">
                                            <p:txEl>
                                              <p:charRg st="89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42402">
                                            <p:txEl>
                                              <p:charRg st="89" end="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42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8482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Работа </a:t>
            </a:r>
            <a:r>
              <a:rPr kumimoji="0" lang="en-US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</a:t>
            </a: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силы 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по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перемещению материальной точки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на вектор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4755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4756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4757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4758" name="Rectangle 6"/>
          <p:cNvSpPr/>
          <p:nvPr/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4759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4760" name="Rectangle 1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148490" name="Object 10"/>
          <p:cNvGraphicFramePr>
            <a:graphicFrameLocks noChangeAspect="1"/>
          </p:cNvGraphicFramePr>
          <p:nvPr/>
        </p:nvGraphicFramePr>
        <p:xfrm>
          <a:off x="4605338" y="1484313"/>
          <a:ext cx="5334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1" imgW="177800" imgH="203200" progId="Equation.DSMT4">
                  <p:embed/>
                </p:oleObj>
              </mc:Choice>
              <mc:Fallback>
                <p:oleObj name="" r:id="rId1" imgW="177800" imgH="203200" progId="Equation.DSMT4">
                  <p:embed/>
                  <p:pic>
                    <p:nvPicPr>
                      <p:cNvPr id="0" name="Изображение 32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05338" y="1484313"/>
                        <a:ext cx="533400" cy="588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2" name="Rectangle 1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148492" name="Object 12"/>
          <p:cNvGraphicFramePr>
            <a:graphicFrameLocks noChangeAspect="1"/>
          </p:cNvGraphicFramePr>
          <p:nvPr/>
        </p:nvGraphicFramePr>
        <p:xfrm>
          <a:off x="2771775" y="3057525"/>
          <a:ext cx="5429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3" imgW="190500" imgH="177800" progId="Equation.DSMT4">
                  <p:embed/>
                </p:oleObj>
              </mc:Choice>
              <mc:Fallback>
                <p:oleObj name="" r:id="rId3" imgW="190500" imgH="177800" progId="Equation.DSMT4">
                  <p:embed/>
                  <p:pic>
                    <p:nvPicPr>
                      <p:cNvPr id="0" name="Изображение 32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1775" y="3057525"/>
                        <a:ext cx="542925" cy="515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4" name="Rectangle 15"/>
          <p:cNvSpPr/>
          <p:nvPr/>
        </p:nvSpPr>
        <p:spPr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148494" name="Object 14"/>
          <p:cNvGraphicFramePr>
            <a:graphicFrameLocks noChangeAspect="1"/>
          </p:cNvGraphicFramePr>
          <p:nvPr/>
        </p:nvGraphicFramePr>
        <p:xfrm>
          <a:off x="1619250" y="3489325"/>
          <a:ext cx="5834063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5" imgW="1993900" imgH="393700" progId="Equation.DSMT4">
                  <p:embed/>
                </p:oleObj>
              </mc:Choice>
              <mc:Fallback>
                <p:oleObj name="" r:id="rId5" imgW="1993900" imgH="393700" progId="Equation.DSMT4">
                  <p:embed/>
                  <p:pic>
                    <p:nvPicPr>
                      <p:cNvPr id="0" name="Изображение 32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9250" y="3489325"/>
                        <a:ext cx="5834063" cy="1144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8482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4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>
                                            <p:txEl>
                                              <p:charRg st="27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8482">
                                            <p:txEl>
                                              <p:charRg st="27" end="5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>
                                            <p:txEl>
                                              <p:charRg st="59" end="7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48482">
                                            <p:txEl>
                                              <p:charRg st="59" end="7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8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4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34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14325" y="468313"/>
            <a:ext cx="6781800" cy="2133600"/>
          </a:xfrm>
        </p:spPr>
        <p:txBody>
          <a:bodyPr vert="horz" wrap="square" lIns="91440" tIns="45720" rIns="91440" bIns="45720" numCol="1" anchor="b" anchorCtr="0" compatLnSpc="1"/>
          <a:p>
            <a:pPr eaLnBrk="1" hangingPunct="1">
              <a:buClrTx/>
              <a:buSzTx/>
              <a:buFontTx/>
            </a:pPr>
            <a:r>
              <a:rPr lang="en-US" altLang="x-none" sz="5200" dirty="0">
                <a:effectLst>
                  <a:outerShdw blurRad="38100" dist="38100" dir="2700000">
                    <a:srgbClr val="C0C0C0"/>
                  </a:outerShdw>
                </a:effectLst>
                <a:latin typeface="Verdana" panose="020B0604030504040204" pitchFamily="34" charset="0"/>
                <a:ea typeface="+mj-ea"/>
                <a:cs typeface="Arial" panose="020B0604020202020204" pitchFamily="34" charset="0"/>
              </a:rPr>
              <a:t>§</a:t>
            </a:r>
            <a:r>
              <a:rPr sz="5200" dirty="0">
                <a:effectLst>
                  <a:outerShdw blurRad="38100" dist="38100" dir="2700000">
                    <a:srgbClr val="C0C0C0"/>
                  </a:outerShdw>
                </a:effectLst>
                <a:latin typeface="Verdana" panose="020B0604030504040204" pitchFamily="34" charset="0"/>
                <a:ea typeface="+mj-ea"/>
                <a:cs typeface="Arial" panose="020B0604020202020204" pitchFamily="34" charset="0"/>
              </a:rPr>
              <a:t> 4. Векторное произведение</a:t>
            </a:r>
            <a:endParaRPr lang="en-US" altLang="x-none" sz="5200" dirty="0">
              <a:effectLst>
                <a:outerShdw blurRad="38100" dist="38100" dir="2700000">
                  <a:srgbClr val="C0C0C0"/>
                </a:outerShdw>
              </a:effectLst>
              <a:latin typeface="+mj-lt"/>
              <a:ea typeface="Arial" panose="020B0604020202020204" pitchFamily="34" charset="0"/>
              <a:cs typeface="+mj-cs"/>
            </a:endParaRPr>
          </a:p>
        </p:txBody>
      </p:sp>
      <p:pic>
        <p:nvPicPr>
          <p:cNvPr id="75779" name="Picture 3" descr="line212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5288" y="2708275"/>
            <a:ext cx="6858000" cy="76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43428" name="Picture 4" descr="AG00428_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17888" y="3886200"/>
            <a:ext cx="1712912" cy="13604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4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3426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1554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Упорядоченная тройка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некомпланарных векторов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с общим началом называется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правой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если кратчайший поворот от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вектора     к вектору     наблюдается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из конца вектора     происходящим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против хода часовой стрелки.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6803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6804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6805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6806" name="Rectangle 6"/>
          <p:cNvSpPr/>
          <p:nvPr/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6807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6808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6809" name="Rectangle 1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151564" name="Object 12"/>
          <p:cNvGraphicFramePr>
            <a:graphicFrameLocks noChangeAspect="1"/>
          </p:cNvGraphicFramePr>
          <p:nvPr/>
        </p:nvGraphicFramePr>
        <p:xfrm>
          <a:off x="6445250" y="2006600"/>
          <a:ext cx="13922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1" imgW="482600" imgH="254000" progId="Equation.DSMT4">
                  <p:embed/>
                </p:oleObj>
              </mc:Choice>
              <mc:Fallback>
                <p:oleObj name="" r:id="rId1" imgW="482600" imgH="254000" progId="Equation.DSMT4">
                  <p:embed/>
                  <p:pic>
                    <p:nvPicPr>
                      <p:cNvPr id="0" name="Изображение 32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45250" y="2006600"/>
                        <a:ext cx="1392238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1" name="Rectangle 1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151566" name="Object 14"/>
          <p:cNvGraphicFramePr>
            <a:graphicFrameLocks noChangeAspect="1"/>
          </p:cNvGraphicFramePr>
          <p:nvPr/>
        </p:nvGraphicFramePr>
        <p:xfrm>
          <a:off x="2355850" y="4011613"/>
          <a:ext cx="4318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" r:id="rId3" imgW="152400" imgH="177800" progId="Equation.DSMT4">
                  <p:embed/>
                </p:oleObj>
              </mc:Choice>
              <mc:Fallback>
                <p:oleObj name="" r:id="rId3" imgW="152400" imgH="177800" progId="Equation.DSMT4">
                  <p:embed/>
                  <p:pic>
                    <p:nvPicPr>
                      <p:cNvPr id="0" name="Изображение 32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55850" y="4011613"/>
                        <a:ext cx="431800" cy="512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3" name="Rectangle 1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151568" name="Object 16"/>
          <p:cNvGraphicFramePr>
            <a:graphicFrameLocks noChangeAspect="1"/>
          </p:cNvGraphicFramePr>
          <p:nvPr/>
        </p:nvGraphicFramePr>
        <p:xfrm>
          <a:off x="5003800" y="3886200"/>
          <a:ext cx="442913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5" imgW="152400" imgH="228600" progId="Equation.DSMT4">
                  <p:embed/>
                </p:oleObj>
              </mc:Choice>
              <mc:Fallback>
                <p:oleObj name="" r:id="rId5" imgW="152400" imgH="228600" progId="Equation.DSMT4">
                  <p:embed/>
                  <p:pic>
                    <p:nvPicPr>
                      <p:cNvPr id="0" name="Изображение 32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3800" y="3886200"/>
                        <a:ext cx="442913" cy="665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5" name="Rectangle 1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151570" name="Object 18"/>
          <p:cNvGraphicFramePr>
            <a:graphicFrameLocks noChangeAspect="1"/>
          </p:cNvGraphicFramePr>
          <p:nvPr/>
        </p:nvGraphicFramePr>
        <p:xfrm>
          <a:off x="4354513" y="4605338"/>
          <a:ext cx="4064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" r:id="rId7" imgW="139700" imgH="177800" progId="Equation.DSMT4">
                  <p:embed/>
                </p:oleObj>
              </mc:Choice>
              <mc:Fallback>
                <p:oleObj name="" r:id="rId7" imgW="139700" imgH="177800" progId="Equation.DSMT4">
                  <p:embed/>
                  <p:pic>
                    <p:nvPicPr>
                      <p:cNvPr id="0" name="Изображение 32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54513" y="4605338"/>
                        <a:ext cx="406400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4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1554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4">
                                            <p:txEl>
                                              <p:charRg st="27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1554">
                                            <p:txEl>
                                              <p:charRg st="27" end="5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1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4">
                                            <p:txEl>
                                              <p:charRg st="51" end="7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51554">
                                            <p:txEl>
                                              <p:charRg st="51" end="7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4">
                                            <p:txEl>
                                              <p:charRg st="79" end="1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51554">
                                            <p:txEl>
                                              <p:charRg st="79" end="1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4">
                                            <p:txEl>
                                              <p:charRg st="115" end="1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51554">
                                            <p:txEl>
                                              <p:charRg st="115" end="15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5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51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4">
                                            <p:txEl>
                                              <p:charRg st="154" end="18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51554">
                                            <p:txEl>
                                              <p:charRg st="154" end="18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51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4">
                                            <p:txEl>
                                              <p:charRg st="189" end="2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51554">
                                            <p:txEl>
                                              <p:charRg st="189" end="2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68674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Векторы      и     называются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коллинеарными векторами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обозначаются            если они лежат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на одной прямой или на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параллельных прямых.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315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3316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3317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3318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3319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3320" name="Rectangle 1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68684" name="Object 12"/>
          <p:cNvGraphicFramePr>
            <a:graphicFrameLocks noChangeAspect="1"/>
          </p:cNvGraphicFramePr>
          <p:nvPr/>
        </p:nvGraphicFramePr>
        <p:xfrm>
          <a:off x="3238500" y="1593850"/>
          <a:ext cx="4318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152400" imgH="177800" progId="Equation.DSMT4">
                  <p:embed/>
                </p:oleObj>
              </mc:Choice>
              <mc:Fallback>
                <p:oleObj name="" r:id="rId1" imgW="152400" imgH="177800" progId="Equation.DSMT4">
                  <p:embed/>
                  <p:pic>
                    <p:nvPicPr>
                      <p:cNvPr id="0" name="Изображение 30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38500" y="1593850"/>
                        <a:ext cx="431800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Rectangle 1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68686" name="Object 14"/>
          <p:cNvGraphicFramePr>
            <a:graphicFrameLocks noChangeAspect="1"/>
          </p:cNvGraphicFramePr>
          <p:nvPr/>
        </p:nvGraphicFramePr>
        <p:xfrm>
          <a:off x="4281488" y="1457325"/>
          <a:ext cx="442912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152400" imgH="228600" progId="Equation.DSMT4">
                  <p:embed/>
                </p:oleObj>
              </mc:Choice>
              <mc:Fallback>
                <p:oleObj name="" r:id="rId3" imgW="152400" imgH="228600" progId="Equation.DSMT4">
                  <p:embed/>
                  <p:pic>
                    <p:nvPicPr>
                      <p:cNvPr id="0" name="Изображение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1488" y="1457325"/>
                        <a:ext cx="442912" cy="665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Rectangle 1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68688" name="Object 16"/>
          <p:cNvGraphicFramePr>
            <a:graphicFrameLocks noChangeAspect="1"/>
          </p:cNvGraphicFramePr>
          <p:nvPr/>
        </p:nvGraphicFramePr>
        <p:xfrm>
          <a:off x="3814763" y="2889250"/>
          <a:ext cx="13525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5" imgW="469900" imgH="266700" progId="Equation.DSMT4">
                  <p:embed/>
                </p:oleObj>
              </mc:Choice>
              <mc:Fallback>
                <p:oleObj name="" r:id="rId5" imgW="469900" imgH="266700" progId="Equation.DSMT4">
                  <p:embed/>
                  <p:pic>
                    <p:nvPicPr>
                      <p:cNvPr id="0" name="Изображение 30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4763" y="2889250"/>
                        <a:ext cx="1352550" cy="773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4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68674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6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6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4">
                                            <p:txEl>
                                              <p:charRg st="36" end="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68674">
                                            <p:txEl>
                                              <p:charRg st="36" end="6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4">
                                            <p:txEl>
                                              <p:charRg st="61" end="10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68674">
                                            <p:txEl>
                                              <p:charRg st="61" end="10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6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4">
                                            <p:txEl>
                                              <p:charRg st="102" end="1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68674">
                                            <p:txEl>
                                              <p:charRg st="102" end="1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4">
                                            <p:txEl>
                                              <p:charRg st="126" end="1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68674">
                                            <p:txEl>
                                              <p:charRg st="126" end="14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4450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В противном случае тройка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векторов называется </a:t>
            </a: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левой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7827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7828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7829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7830" name="Rectangle 6"/>
          <p:cNvSpPr/>
          <p:nvPr/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7831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7832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0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44450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0">
                                            <p:txEl>
                                              <p:charRg st="27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44450">
                                            <p:txEl>
                                              <p:charRg st="27" end="5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6498" name="Rectangle 2"/>
          <p:cNvSpPr>
            <a:spLocks noGrp="1" noChangeArrowheads="1"/>
          </p:cNvSpPr>
          <p:nvPr>
            <p:ph idx="1"/>
          </p:nvPr>
        </p:nvSpPr>
        <p:spPr>
          <a:xfrm>
            <a:off x="455613" y="1438275"/>
            <a:ext cx="8266113" cy="46783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</a:t>
            </a:r>
            <a:r>
              <a:rPr kumimoji="0" lang="ru-RU" sz="4400" b="1" i="1" u="sng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Определение</a:t>
            </a:r>
            <a:r>
              <a:rPr kumimoji="0" lang="ru-RU" sz="4400" b="1" i="1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</a:t>
            </a:r>
            <a:endParaRPr kumimoji="0" lang="ru-RU" sz="44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Векторным произведением векторов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и     (обозначается            или   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называется вектор,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удовлетворяющий условиям: </a:t>
            </a:r>
            <a:endParaRPr kumimoji="0" lang="en-US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8851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8852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pic>
        <p:nvPicPr>
          <p:cNvPr id="746501" name="Picture 5" descr="карандаш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64450" y="395288"/>
            <a:ext cx="1028700" cy="102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8854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8855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8856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8857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8858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8859" name="Rectangle 1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8860" name="Rectangle 1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8861" name="Rectangle 1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8862" name="Rectangle 14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8863" name="Rectangle 1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46512" name="Object 16"/>
          <p:cNvGraphicFramePr>
            <a:graphicFrameLocks noChangeAspect="1"/>
          </p:cNvGraphicFramePr>
          <p:nvPr/>
        </p:nvGraphicFramePr>
        <p:xfrm>
          <a:off x="503238" y="3105150"/>
          <a:ext cx="4318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" r:id="rId2" imgW="152400" imgH="177800" progId="Equation.DSMT4">
                  <p:embed/>
                </p:oleObj>
              </mc:Choice>
              <mc:Fallback>
                <p:oleObj name="" r:id="rId2" imgW="152400" imgH="177800" progId="Equation.DSMT4">
                  <p:embed/>
                  <p:pic>
                    <p:nvPicPr>
                      <p:cNvPr id="0" name="Изображение 32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3238" y="3105150"/>
                        <a:ext cx="431800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5" name="Rectangle 1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46514" name="Object 18"/>
          <p:cNvGraphicFramePr>
            <a:graphicFrameLocks noChangeAspect="1"/>
          </p:cNvGraphicFramePr>
          <p:nvPr/>
        </p:nvGraphicFramePr>
        <p:xfrm>
          <a:off x="1476375" y="2949575"/>
          <a:ext cx="442913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4" imgW="152400" imgH="228600" progId="Equation.DSMT4">
                  <p:embed/>
                </p:oleObj>
              </mc:Choice>
              <mc:Fallback>
                <p:oleObj name="" r:id="rId4" imgW="152400" imgH="228600" progId="Equation.DSMT4">
                  <p:embed/>
                  <p:pic>
                    <p:nvPicPr>
                      <p:cNvPr id="0" name="Изображение 322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76375" y="2949575"/>
                        <a:ext cx="442913" cy="665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7" name="Rectangle 1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46516" name="Object 20"/>
          <p:cNvGraphicFramePr>
            <a:graphicFrameLocks noChangeAspect="1"/>
          </p:cNvGraphicFramePr>
          <p:nvPr/>
        </p:nvGraphicFramePr>
        <p:xfrm>
          <a:off x="5168900" y="2949575"/>
          <a:ext cx="122555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" r:id="rId6" imgW="419100" imgH="254000" progId="Equation.DSMT4">
                  <p:embed/>
                </p:oleObj>
              </mc:Choice>
              <mc:Fallback>
                <p:oleObj name="" r:id="rId6" imgW="419100" imgH="254000" progId="Equation.DSMT4">
                  <p:embed/>
                  <p:pic>
                    <p:nvPicPr>
                      <p:cNvPr id="0" name="Изображение 32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68900" y="2949575"/>
                        <a:ext cx="1225550" cy="738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9" name="Rectangle 2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46518" name="Object 22"/>
          <p:cNvGraphicFramePr>
            <a:graphicFrameLocks noChangeAspect="1"/>
          </p:cNvGraphicFramePr>
          <p:nvPr/>
        </p:nvGraphicFramePr>
        <p:xfrm>
          <a:off x="7408863" y="2960688"/>
          <a:ext cx="1262062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" r:id="rId8" imgW="431165" imgH="266700" progId="Equation.DSMT4">
                  <p:embed/>
                </p:oleObj>
              </mc:Choice>
              <mc:Fallback>
                <p:oleObj name="" r:id="rId8" imgW="431165" imgH="266700" progId="Equation.DSMT4">
                  <p:embed/>
                  <p:pic>
                    <p:nvPicPr>
                      <p:cNvPr id="0" name="Изображение 322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08863" y="2960688"/>
                        <a:ext cx="1262062" cy="773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71" name="Rectangle 2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465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46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46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8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746498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746498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8">
                                            <p:txEl>
                                              <p:charRg st="18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46498">
                                            <p:txEl>
                                              <p:charRg st="18" end="5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8">
                                            <p:txEl>
                                              <p:charRg st="53" end="9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46498">
                                            <p:txEl>
                                              <p:charRg st="53" end="9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46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46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46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46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8">
                                            <p:txEl>
                                              <p:charRg st="96" end="1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746498">
                                            <p:txEl>
                                              <p:charRg st="96" end="1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8">
                                            <p:txEl>
                                              <p:charRg st="116" end="14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46498">
                                            <p:txEl>
                                              <p:charRg st="116" end="14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8546" name="Rectangle 2"/>
          <p:cNvSpPr>
            <a:spLocks noGrp="1" noChangeArrowheads="1"/>
          </p:cNvSpPr>
          <p:nvPr>
            <p:ph idx="1"/>
          </p:nvPr>
        </p:nvSpPr>
        <p:spPr>
          <a:xfrm>
            <a:off x="455613" y="1438275"/>
            <a:ext cx="8266113" cy="4678363"/>
          </a:xfrm>
        </p:spPr>
        <p:txBody>
          <a:bodyPr vert="horz" wrap="square" lIns="91440" tIns="45720" rIns="91440" bIns="45720" numCol="1" anchor="t" anchorCtr="0" compatLnSpc="1"/>
          <a:p>
            <a:pPr eaLnBrk="1" hangingPunct="1">
              <a:buNone/>
            </a:pPr>
            <a:endParaRPr sz="4400" b="1" dirty="0">
              <a:solidFill>
                <a:srgbClr val="FF3300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    1)</a:t>
            </a:r>
            <a:endParaRPr sz="400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    2)                  и</a:t>
            </a:r>
            <a:endParaRPr sz="400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    3) тройка векторов                    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endParaRPr sz="400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правая.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endParaRPr lang="en-US" altLang="x-none" sz="400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79875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9876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pic>
        <p:nvPicPr>
          <p:cNvPr id="748549" name="Picture 5" descr="карандаш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64450" y="395288"/>
            <a:ext cx="1028700" cy="102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9878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9879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9880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9881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9882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9883" name="Rectangle 1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9884" name="Rectangle 1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9885" name="Rectangle 1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9886" name="Rectangle 14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9887" name="Rectangle 1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9888" name="Rectangle 1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9889" name="Rectangle 1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9890" name="Rectangle 2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9891" name="Rectangle 2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79892" name="Rectangle 2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48568" name="Object 24"/>
          <p:cNvGraphicFramePr>
            <a:graphicFrameLocks noChangeAspect="1"/>
          </p:cNvGraphicFramePr>
          <p:nvPr/>
        </p:nvGraphicFramePr>
        <p:xfrm>
          <a:off x="1690688" y="1906588"/>
          <a:ext cx="4754562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" r:id="rId2" imgW="1638300" imgH="419100" progId="Equation.DSMT4">
                  <p:embed/>
                </p:oleObj>
              </mc:Choice>
              <mc:Fallback>
                <p:oleObj name="" r:id="rId2" imgW="1638300" imgH="419100" progId="Equation.DSMT4">
                  <p:embed/>
                  <p:pic>
                    <p:nvPicPr>
                      <p:cNvPr id="0" name="Изображение 322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90688" y="1906588"/>
                        <a:ext cx="4754562" cy="1216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4" name="Rectangle 27"/>
          <p:cNvSpPr/>
          <p:nvPr/>
        </p:nvSpPr>
        <p:spPr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48570" name="Object 26"/>
          <p:cNvGraphicFramePr>
            <a:graphicFrameLocks noChangeAspect="1"/>
          </p:cNvGraphicFramePr>
          <p:nvPr/>
        </p:nvGraphicFramePr>
        <p:xfrm>
          <a:off x="1762125" y="2986088"/>
          <a:ext cx="19939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" r:id="rId4" imgW="698500" imgH="254000" progId="Equation.DSMT4">
                  <p:embed/>
                </p:oleObj>
              </mc:Choice>
              <mc:Fallback>
                <p:oleObj name="" r:id="rId4" imgW="698500" imgH="254000" progId="Equation.DSMT4">
                  <p:embed/>
                  <p:pic>
                    <p:nvPicPr>
                      <p:cNvPr id="0" name="Изображение 322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62125" y="2986088"/>
                        <a:ext cx="1993900" cy="738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6" name="Rectangle 2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48572" name="Object 28"/>
          <p:cNvGraphicFramePr>
            <a:graphicFrameLocks noChangeAspect="1"/>
          </p:cNvGraphicFramePr>
          <p:nvPr/>
        </p:nvGraphicFramePr>
        <p:xfrm>
          <a:off x="4354513" y="2960688"/>
          <a:ext cx="21590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" r:id="rId6" imgW="748665" imgH="254000" progId="Equation.DSMT4">
                  <p:embed/>
                </p:oleObj>
              </mc:Choice>
              <mc:Fallback>
                <p:oleObj name="" r:id="rId6" imgW="748665" imgH="254000" progId="Equation.DSMT4">
                  <p:embed/>
                  <p:pic>
                    <p:nvPicPr>
                      <p:cNvPr id="0" name="Изображение 322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54513" y="2960688"/>
                        <a:ext cx="2159000" cy="738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8" name="Rectangle 31"/>
          <p:cNvSpPr/>
          <p:nvPr/>
        </p:nvSpPr>
        <p:spPr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48574" name="Object 30"/>
          <p:cNvGraphicFramePr>
            <a:graphicFrameLocks noChangeAspect="1"/>
          </p:cNvGraphicFramePr>
          <p:nvPr/>
        </p:nvGraphicFramePr>
        <p:xfrm>
          <a:off x="5360988" y="3824288"/>
          <a:ext cx="557212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" r:id="rId8" imgW="190500" imgH="203200" progId="Equation.DSMT4">
                  <p:embed/>
                </p:oleObj>
              </mc:Choice>
              <mc:Fallback>
                <p:oleObj name="" r:id="rId8" imgW="190500" imgH="203200" progId="Equation.DSMT4">
                  <p:embed/>
                  <p:pic>
                    <p:nvPicPr>
                      <p:cNvPr id="0" name="Изображение 32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60988" y="3824288"/>
                        <a:ext cx="557212" cy="585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00" name="Rectangle 33"/>
          <p:cNvSpPr/>
          <p:nvPr/>
        </p:nvSpPr>
        <p:spPr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48576" name="Object 32"/>
          <p:cNvGraphicFramePr>
            <a:graphicFrameLocks noChangeAspect="1"/>
          </p:cNvGraphicFramePr>
          <p:nvPr/>
        </p:nvGraphicFramePr>
        <p:xfrm>
          <a:off x="5940425" y="3681413"/>
          <a:ext cx="54768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" r:id="rId10" imgW="190500" imgH="254000" progId="Equation.DSMT4">
                  <p:embed/>
                </p:oleObj>
              </mc:Choice>
              <mc:Fallback>
                <p:oleObj name="" r:id="rId10" imgW="190500" imgH="254000" progId="Equation.DSMT4">
                  <p:embed/>
                  <p:pic>
                    <p:nvPicPr>
                      <p:cNvPr id="0" name="Изображение 322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40425" y="3681413"/>
                        <a:ext cx="547688" cy="739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02" name="Rectangle 35"/>
          <p:cNvSpPr/>
          <p:nvPr/>
        </p:nvSpPr>
        <p:spPr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48578" name="Object 34"/>
          <p:cNvGraphicFramePr>
            <a:graphicFrameLocks noChangeAspect="1"/>
          </p:cNvGraphicFramePr>
          <p:nvPr/>
        </p:nvGraphicFramePr>
        <p:xfrm>
          <a:off x="6480175" y="3644900"/>
          <a:ext cx="12017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12" imgW="419100" imgH="254000" progId="Equation.DSMT4">
                  <p:embed/>
                </p:oleObj>
              </mc:Choice>
              <mc:Fallback>
                <p:oleObj name="" r:id="rId12" imgW="419100" imgH="254000" progId="Equation.DSMT4">
                  <p:embed/>
                  <p:pic>
                    <p:nvPicPr>
                      <p:cNvPr id="0" name="Изображение 322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80175" y="3644900"/>
                        <a:ext cx="1201738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485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48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48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6">
                                            <p:txEl>
                                              <p:charRg st="1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48546">
                                            <p:txEl>
                                              <p:charRg st="1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48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6">
                                            <p:txEl>
                                              <p:charRg st="9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48546">
                                            <p:txEl>
                                              <p:charRg st="9" end="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48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48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6">
                                            <p:txEl>
                                              <p:charRg st="36" end="8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48546">
                                            <p:txEl>
                                              <p:charRg st="36" end="8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748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48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748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6">
                                            <p:txEl>
                                              <p:charRg st="81" end="9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48546">
                                            <p:txEl>
                                              <p:charRg st="81" end="9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0898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0899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0900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0901" name="Rectangle 6"/>
          <p:cNvSpPr/>
          <p:nvPr/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0902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0903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0904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0905" name="Rectangle 1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pic>
        <p:nvPicPr>
          <p:cNvPr id="152594" name="Picture 18"/>
          <p:cNvPicPr>
            <a:picLocks noChangeAspect="1"/>
          </p:cNvPicPr>
          <p:nvPr/>
        </p:nvPicPr>
        <p:blipFill>
          <a:blip r:embed="rId1"/>
          <a:srcRect r="2249"/>
          <a:stretch>
            <a:fillRect/>
          </a:stretch>
        </p:blipFill>
        <p:spPr>
          <a:xfrm>
            <a:off x="2051050" y="1412875"/>
            <a:ext cx="4883150" cy="31924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2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9570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Если                                                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в базисе                то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1923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1924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49573" name="Object 5"/>
          <p:cNvGraphicFramePr>
            <a:graphicFrameLocks noChangeAspect="1"/>
          </p:cNvGraphicFramePr>
          <p:nvPr/>
        </p:nvGraphicFramePr>
        <p:xfrm>
          <a:off x="2339975" y="1557338"/>
          <a:ext cx="2979738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" r:id="rId1" imgW="1028700" imgH="228600" progId="Equation.DSMT4">
                  <p:embed/>
                </p:oleObj>
              </mc:Choice>
              <mc:Fallback>
                <p:oleObj name="" r:id="rId1" imgW="1028700" imgH="228600" progId="Equation.DSMT4">
                  <p:embed/>
                  <p:pic>
                    <p:nvPicPr>
                      <p:cNvPr id="0" name="Изображение 32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39975" y="1557338"/>
                        <a:ext cx="2979738" cy="661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6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49575" name="Object 7"/>
          <p:cNvGraphicFramePr>
            <a:graphicFrameLocks noChangeAspect="1"/>
          </p:cNvGraphicFramePr>
          <p:nvPr/>
        </p:nvGraphicFramePr>
        <p:xfrm>
          <a:off x="5400675" y="1511300"/>
          <a:ext cx="3065463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" r:id="rId3" imgW="1053465" imgH="266700" progId="Equation.DSMT4">
                  <p:embed/>
                </p:oleObj>
              </mc:Choice>
              <mc:Fallback>
                <p:oleObj name="" r:id="rId3" imgW="1053465" imgH="266700" progId="Equation.DSMT4">
                  <p:embed/>
                  <p:pic>
                    <p:nvPicPr>
                      <p:cNvPr id="0" name="Изображение 32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00675" y="1511300"/>
                        <a:ext cx="3065463" cy="773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8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49577" name="Object 9"/>
          <p:cNvGraphicFramePr>
            <a:graphicFrameLocks noChangeAspect="1"/>
          </p:cNvGraphicFramePr>
          <p:nvPr/>
        </p:nvGraphicFramePr>
        <p:xfrm>
          <a:off x="2411413" y="2205038"/>
          <a:ext cx="19081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" r:id="rId5" imgW="660400" imgH="266700" progId="Equation.DSMT4">
                  <p:embed/>
                </p:oleObj>
              </mc:Choice>
              <mc:Fallback>
                <p:oleObj name="" r:id="rId5" imgW="660400" imgH="266700" progId="Equation.DSMT4">
                  <p:embed/>
                  <p:pic>
                    <p:nvPicPr>
                      <p:cNvPr id="0" name="Изображение 32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1413" y="2205038"/>
                        <a:ext cx="1908175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0" name="Rectangle 10"/>
          <p:cNvSpPr/>
          <p:nvPr/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1931" name="Rectangle 1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1932" name="Rectangle 13"/>
          <p:cNvSpPr/>
          <p:nvPr/>
        </p:nvSpPr>
        <p:spPr>
          <a:xfrm>
            <a:off x="0" y="31623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1933" name="Rectangle 16"/>
          <p:cNvSpPr/>
          <p:nvPr/>
        </p:nvSpPr>
        <p:spPr>
          <a:xfrm>
            <a:off x="0" y="30241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49583" name="Object 15"/>
          <p:cNvGraphicFramePr>
            <a:graphicFrameLocks noChangeAspect="1"/>
          </p:cNvGraphicFramePr>
          <p:nvPr/>
        </p:nvGraphicFramePr>
        <p:xfrm>
          <a:off x="1835150" y="2914650"/>
          <a:ext cx="4448175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" r:id="rId7" imgW="1524000" imgH="812800" progId="Equation.DSMT4">
                  <p:embed/>
                </p:oleObj>
              </mc:Choice>
              <mc:Fallback>
                <p:oleObj name="" r:id="rId7" imgW="1524000" imgH="812800" progId="Equation.DSMT4">
                  <p:embed/>
                  <p:pic>
                    <p:nvPicPr>
                      <p:cNvPr id="0" name="Изображение 323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5150" y="2914650"/>
                        <a:ext cx="4448175" cy="2362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9585" name="Object 17"/>
          <p:cNvGraphicFramePr>
            <a:graphicFrameLocks noChangeAspect="1"/>
          </p:cNvGraphicFramePr>
          <p:nvPr/>
        </p:nvGraphicFramePr>
        <p:xfrm>
          <a:off x="503238" y="5289550"/>
          <a:ext cx="83026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9" imgW="3302000" imgH="266700" progId="Equation.DSMT4">
                  <p:embed/>
                </p:oleObj>
              </mc:Choice>
              <mc:Fallback>
                <p:oleObj name="" r:id="rId9" imgW="3302000" imgH="266700" progId="Equation.DSMT4">
                  <p:embed/>
                  <p:pic>
                    <p:nvPicPr>
                      <p:cNvPr id="0" name="Изображение 32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3238" y="5289550"/>
                        <a:ext cx="8302625" cy="665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70">
                                            <p:txEl>
                                              <p:charRg st="0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49570">
                                            <p:txEl>
                                              <p:charRg st="0" end="5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4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4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70">
                                            <p:txEl>
                                              <p:charRg st="59" end="8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49570">
                                            <p:txEl>
                                              <p:charRg st="59" end="8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4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49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49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0594" name="Rectangle 2"/>
          <p:cNvSpPr>
            <a:spLocks noGrp="1" noChangeArrowheads="1"/>
          </p:cNvSpPr>
          <p:nvPr>
            <p:ph idx="1"/>
          </p:nvPr>
        </p:nvSpPr>
        <p:spPr>
          <a:xfrm>
            <a:off x="455613" y="1438275"/>
            <a:ext cx="8266113" cy="46783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</a:t>
            </a:r>
            <a:r>
              <a:rPr kumimoji="0" lang="ru-RU" sz="4400" b="1" i="1" u="sng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Теорема</a:t>
            </a:r>
            <a:r>
              <a:rPr kumimoji="0" lang="ru-RU" sz="4400" b="1" i="1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</a:t>
            </a:r>
            <a:endParaRPr kumimoji="0" lang="ru-RU" sz="44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Для коллинеарности ненулевых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векторов    и     необходимо и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достаточно, чтобы </a:t>
            </a:r>
            <a:endParaRPr kumimoji="0" lang="en-US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2947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2948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pic>
        <p:nvPicPr>
          <p:cNvPr id="750597" name="Picture 5" descr="карандаш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64450" y="395288"/>
            <a:ext cx="1028700" cy="102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2950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2951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2952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2953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2954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2955" name="Rectangle 1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2956" name="Rectangle 1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2957" name="Rectangle 1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2958" name="Rectangle 1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2959" name="Rectangle 1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2960" name="Rectangle 1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2961" name="Rectangle 2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2962" name="Rectangle 2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2963" name="Rectangle 2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50616" name="Object 24"/>
          <p:cNvGraphicFramePr>
            <a:graphicFrameLocks noChangeAspect="1"/>
          </p:cNvGraphicFramePr>
          <p:nvPr/>
        </p:nvGraphicFramePr>
        <p:xfrm>
          <a:off x="2555875" y="3105150"/>
          <a:ext cx="4318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" r:id="rId2" imgW="152400" imgH="177800" progId="Equation.DSMT4">
                  <p:embed/>
                </p:oleObj>
              </mc:Choice>
              <mc:Fallback>
                <p:oleObj name="" r:id="rId2" imgW="152400" imgH="177800" progId="Equation.DSMT4">
                  <p:embed/>
                  <p:pic>
                    <p:nvPicPr>
                      <p:cNvPr id="0" name="Изображение 323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55875" y="3105150"/>
                        <a:ext cx="431800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5" name="Rectangle 2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50618" name="Object 26"/>
          <p:cNvGraphicFramePr>
            <a:graphicFrameLocks noChangeAspect="1"/>
          </p:cNvGraphicFramePr>
          <p:nvPr/>
        </p:nvGraphicFramePr>
        <p:xfrm>
          <a:off x="3419475" y="2979738"/>
          <a:ext cx="442913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" r:id="rId4" imgW="152400" imgH="228600" progId="Equation.DSMT4">
                  <p:embed/>
                </p:oleObj>
              </mc:Choice>
              <mc:Fallback>
                <p:oleObj name="" r:id="rId4" imgW="152400" imgH="228600" progId="Equation.DSMT4">
                  <p:embed/>
                  <p:pic>
                    <p:nvPicPr>
                      <p:cNvPr id="0" name="Изображение 323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19475" y="2979738"/>
                        <a:ext cx="442913" cy="665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7" name="Rectangle 2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50620" name="Object 28"/>
          <p:cNvGraphicFramePr>
            <a:graphicFrameLocks noChangeAspect="1"/>
          </p:cNvGraphicFramePr>
          <p:nvPr/>
        </p:nvGraphicFramePr>
        <p:xfrm>
          <a:off x="4716463" y="3681413"/>
          <a:ext cx="20478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" r:id="rId6" imgW="711200" imgH="254000" progId="Equation.DSMT4">
                  <p:embed/>
                </p:oleObj>
              </mc:Choice>
              <mc:Fallback>
                <p:oleObj name="" r:id="rId6" imgW="711200" imgH="254000" progId="Equation.DSMT4">
                  <p:embed/>
                  <p:pic>
                    <p:nvPicPr>
                      <p:cNvPr id="0" name="Изображение 323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16463" y="3681413"/>
                        <a:ext cx="2047875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505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50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50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4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750594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750594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4">
                                            <p:txEl>
                                              <p:charRg st="14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50594">
                                            <p:txEl>
                                              <p:charRg st="14" end="4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4">
                                            <p:txEl>
                                              <p:charRg st="44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50594">
                                            <p:txEl>
                                              <p:charRg st="44" end="7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50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50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4">
                                            <p:txEl>
                                              <p:charRg st="76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750594">
                                            <p:txEl>
                                              <p:charRg st="76" end="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50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1618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Векторное произведение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векторов обладает свойствами: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1)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2)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3)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3971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3972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3973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3974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3975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3976" name="Rectangle 1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3977" name="Rectangle 1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3978" name="Rectangle 1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51631" name="Object 15"/>
          <p:cNvGraphicFramePr>
            <a:graphicFrameLocks noChangeAspect="1"/>
          </p:cNvGraphicFramePr>
          <p:nvPr/>
        </p:nvGraphicFramePr>
        <p:xfrm>
          <a:off x="1690688" y="2878138"/>
          <a:ext cx="317023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" r:id="rId1" imgW="1104900" imgH="254000" progId="Equation.DSMT4">
                  <p:embed/>
                </p:oleObj>
              </mc:Choice>
              <mc:Fallback>
                <p:oleObj name="" r:id="rId1" imgW="1104900" imgH="254000" progId="Equation.DSMT4">
                  <p:embed/>
                  <p:pic>
                    <p:nvPicPr>
                      <p:cNvPr id="0" name="Изображение 323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0688" y="2878138"/>
                        <a:ext cx="3170237" cy="738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0" name="Rectangle 1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51633" name="Object 17"/>
          <p:cNvGraphicFramePr>
            <a:graphicFrameLocks noChangeAspect="1"/>
          </p:cNvGraphicFramePr>
          <p:nvPr/>
        </p:nvGraphicFramePr>
        <p:xfrm>
          <a:off x="1690688" y="3608388"/>
          <a:ext cx="50561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" r:id="rId3" imgW="1765300" imgH="254000" progId="Equation.DSMT4">
                  <p:embed/>
                </p:oleObj>
              </mc:Choice>
              <mc:Fallback>
                <p:oleObj name="" r:id="rId3" imgW="1765300" imgH="254000" progId="Equation.DSMT4">
                  <p:embed/>
                  <p:pic>
                    <p:nvPicPr>
                      <p:cNvPr id="0" name="Изображение 32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0688" y="3608388"/>
                        <a:ext cx="5056187" cy="738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2" name="Rectangle 2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51635" name="Object 19"/>
          <p:cNvGraphicFramePr>
            <a:graphicFrameLocks noChangeAspect="1"/>
          </p:cNvGraphicFramePr>
          <p:nvPr/>
        </p:nvGraphicFramePr>
        <p:xfrm>
          <a:off x="1690688" y="4329113"/>
          <a:ext cx="50561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" r:id="rId5" imgW="1765300" imgH="254000" progId="Equation.DSMT4">
                  <p:embed/>
                </p:oleObj>
              </mc:Choice>
              <mc:Fallback>
                <p:oleObj name="" r:id="rId5" imgW="1765300" imgH="254000" progId="Equation.DSMT4">
                  <p:embed/>
                  <p:pic>
                    <p:nvPicPr>
                      <p:cNvPr id="0" name="Изображение 323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0688" y="4329113"/>
                        <a:ext cx="5056187" cy="738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4" name="Rectangle 2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51637" name="Object 21"/>
          <p:cNvGraphicFramePr>
            <a:graphicFrameLocks noChangeAspect="1"/>
          </p:cNvGraphicFramePr>
          <p:nvPr/>
        </p:nvGraphicFramePr>
        <p:xfrm>
          <a:off x="6804025" y="4437063"/>
          <a:ext cx="1655763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" r:id="rId7" imgW="571500" imgH="228600" progId="Equation.DSMT4">
                  <p:embed/>
                </p:oleObj>
              </mc:Choice>
              <mc:Fallback>
                <p:oleObj name="" r:id="rId7" imgW="571500" imgH="228600" progId="Equation.DSMT4">
                  <p:embed/>
                  <p:pic>
                    <p:nvPicPr>
                      <p:cNvPr id="0" name="Изображение 324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04025" y="4437063"/>
                        <a:ext cx="1655763" cy="661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18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51618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18">
                                            <p:txEl>
                                              <p:charRg st="29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51618">
                                            <p:txEl>
                                              <p:charRg st="29" end="5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18">
                                            <p:txEl>
                                              <p:charRg st="59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51618">
                                            <p:txEl>
                                              <p:charRg st="59" end="6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51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18">
                                            <p:txEl>
                                              <p:charRg st="67" end="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51618">
                                            <p:txEl>
                                              <p:charRg st="67" end="7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51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18">
                                            <p:txEl>
                                              <p:charRg st="75" end="8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51618">
                                            <p:txEl>
                                              <p:charRg st="75" end="8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751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51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2642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Рассмотрим приложения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векторного произведения.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     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4995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4996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4997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4998" name="Rectangle 6"/>
          <p:cNvSpPr/>
          <p:nvPr/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4999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2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52642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2">
                                            <p:txEl>
                                              <p:charRg st="28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52642">
                                            <p:txEl>
                                              <p:charRg st="28" end="6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02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Площадь </a:t>
            </a:r>
            <a:r>
              <a:rPr kumimoji="0" lang="en-US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</a:t>
            </a: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параллелограмма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построенного на векторах     и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6019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6020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6021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6022" name="Rectangle 6"/>
          <p:cNvSpPr/>
          <p:nvPr/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6023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6024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6025" name="Rectangle 1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6026" name="Rectangle 13"/>
          <p:cNvSpPr/>
          <p:nvPr/>
        </p:nvSpPr>
        <p:spPr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6027" name="Rectangle 1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153615" name="Object 15"/>
          <p:cNvGraphicFramePr>
            <a:graphicFrameLocks noChangeAspect="1"/>
          </p:cNvGraphicFramePr>
          <p:nvPr/>
        </p:nvGraphicFramePr>
        <p:xfrm>
          <a:off x="6300788" y="2301875"/>
          <a:ext cx="4318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" r:id="rId1" imgW="152400" imgH="177800" progId="Equation.DSMT4">
                  <p:embed/>
                </p:oleObj>
              </mc:Choice>
              <mc:Fallback>
                <p:oleObj name="" r:id="rId1" imgW="152400" imgH="177800" progId="Equation.DSMT4">
                  <p:embed/>
                  <p:pic>
                    <p:nvPicPr>
                      <p:cNvPr id="0" name="Изображение 324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300788" y="2301875"/>
                        <a:ext cx="431800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9" name="Rectangle 1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153617" name="Object 17"/>
          <p:cNvGraphicFramePr>
            <a:graphicFrameLocks noChangeAspect="1"/>
          </p:cNvGraphicFramePr>
          <p:nvPr/>
        </p:nvGraphicFramePr>
        <p:xfrm>
          <a:off x="7269163" y="2193925"/>
          <a:ext cx="57943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" r:id="rId3" imgW="203200" imgH="228600" progId="Equation.DSMT4">
                  <p:embed/>
                </p:oleObj>
              </mc:Choice>
              <mc:Fallback>
                <p:oleObj name="" r:id="rId3" imgW="203200" imgH="228600" progId="Equation.DSMT4">
                  <p:embed/>
                  <p:pic>
                    <p:nvPicPr>
                      <p:cNvPr id="0" name="Изображение 324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69163" y="2193925"/>
                        <a:ext cx="579437" cy="661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1" name="Rectangle 20"/>
          <p:cNvSpPr/>
          <p:nvPr/>
        </p:nvSpPr>
        <p:spPr>
          <a:xfrm>
            <a:off x="0" y="32527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153619" name="Object 19"/>
          <p:cNvGraphicFramePr>
            <a:graphicFrameLocks noChangeAspect="1"/>
          </p:cNvGraphicFramePr>
          <p:nvPr/>
        </p:nvGraphicFramePr>
        <p:xfrm>
          <a:off x="3132138" y="2997200"/>
          <a:ext cx="231775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" r:id="rId5" imgW="786765" imgH="355600" progId="Equation.DSMT4">
                  <p:embed/>
                </p:oleObj>
              </mc:Choice>
              <mc:Fallback>
                <p:oleObj name="" r:id="rId5" imgW="786765" imgH="355600" progId="Equation.DSMT4">
                  <p:embed/>
                  <p:pic>
                    <p:nvPicPr>
                      <p:cNvPr id="0" name="Изображение 324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2138" y="2997200"/>
                        <a:ext cx="2317750" cy="1033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3602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>
                                            <p:txEl>
                                              <p:charRg st="33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3602">
                                            <p:txEl>
                                              <p:charRg st="33" end="6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3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53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3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5714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Площадь </a:t>
            </a:r>
            <a:r>
              <a:rPr kumimoji="0" lang="en-US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</a:t>
            </a: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треугольника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построенного на векторах     и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7043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7044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7045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7046" name="Rectangle 6"/>
          <p:cNvSpPr/>
          <p:nvPr/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7047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7048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7049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7050" name="Rectangle 10"/>
          <p:cNvSpPr/>
          <p:nvPr/>
        </p:nvSpPr>
        <p:spPr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7051" name="Rectangle 1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55724" name="Object 12"/>
          <p:cNvGraphicFramePr>
            <a:graphicFrameLocks noChangeAspect="1"/>
          </p:cNvGraphicFramePr>
          <p:nvPr/>
        </p:nvGraphicFramePr>
        <p:xfrm>
          <a:off x="6300788" y="2301875"/>
          <a:ext cx="4318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" r:id="rId1" imgW="152400" imgH="177800" progId="Equation.DSMT4">
                  <p:embed/>
                </p:oleObj>
              </mc:Choice>
              <mc:Fallback>
                <p:oleObj name="" r:id="rId1" imgW="152400" imgH="177800" progId="Equation.DSMT4">
                  <p:embed/>
                  <p:pic>
                    <p:nvPicPr>
                      <p:cNvPr id="0" name="Изображение 324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300788" y="2301875"/>
                        <a:ext cx="431800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3" name="Rectangle 1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55726" name="Object 14"/>
          <p:cNvGraphicFramePr>
            <a:graphicFrameLocks noChangeAspect="1"/>
          </p:cNvGraphicFramePr>
          <p:nvPr/>
        </p:nvGraphicFramePr>
        <p:xfrm>
          <a:off x="7269163" y="2193925"/>
          <a:ext cx="57943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" r:id="rId3" imgW="203200" imgH="228600" progId="Equation.DSMT4">
                  <p:embed/>
                </p:oleObj>
              </mc:Choice>
              <mc:Fallback>
                <p:oleObj name="" r:id="rId3" imgW="203200" imgH="228600" progId="Equation.DSMT4">
                  <p:embed/>
                  <p:pic>
                    <p:nvPicPr>
                      <p:cNvPr id="0" name="Изображение 32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69163" y="2193925"/>
                        <a:ext cx="579437" cy="661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5" name="Rectangle 15"/>
          <p:cNvSpPr/>
          <p:nvPr/>
        </p:nvSpPr>
        <p:spPr>
          <a:xfrm>
            <a:off x="0" y="32527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7056" name="Rectangle 18"/>
          <p:cNvSpPr/>
          <p:nvPr/>
        </p:nvSpPr>
        <p:spPr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55729" name="Object 17"/>
          <p:cNvGraphicFramePr>
            <a:graphicFrameLocks noChangeAspect="1"/>
          </p:cNvGraphicFramePr>
          <p:nvPr/>
        </p:nvGraphicFramePr>
        <p:xfrm>
          <a:off x="3132138" y="2949575"/>
          <a:ext cx="2627312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" r:id="rId5" imgW="913765" imgH="406400" progId="Equation.DSMT4">
                  <p:embed/>
                </p:oleObj>
              </mc:Choice>
              <mc:Fallback>
                <p:oleObj name="" r:id="rId5" imgW="913765" imgH="406400" progId="Equation.DSMT4">
                  <p:embed/>
                  <p:pic>
                    <p:nvPicPr>
                      <p:cNvPr id="0" name="Изображение 32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2138" y="2949575"/>
                        <a:ext cx="2627312" cy="1176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14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55714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14">
                                            <p:txEl>
                                              <p:charRg st="30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55714">
                                            <p:txEl>
                                              <p:charRg st="30" end="6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55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55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55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69698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Если     и     имеют одинаковое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направление, то их называют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сонаправленными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(обозначаются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          а если противоположное –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противоположно направленными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обозначаются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4339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4340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4341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4342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4343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4344" name="Rectangle 1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69708" name="Object 12"/>
          <p:cNvGraphicFramePr>
            <a:graphicFrameLocks noChangeAspect="1"/>
          </p:cNvGraphicFramePr>
          <p:nvPr/>
        </p:nvGraphicFramePr>
        <p:xfrm>
          <a:off x="2411413" y="1574800"/>
          <a:ext cx="4318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152400" imgH="177800" progId="Equation.DSMT4">
                  <p:embed/>
                </p:oleObj>
              </mc:Choice>
              <mc:Fallback>
                <p:oleObj name="" r:id="rId1" imgW="152400" imgH="177800" progId="Equation.DSMT4">
                  <p:embed/>
                  <p:pic>
                    <p:nvPicPr>
                      <p:cNvPr id="0" name="Изображение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11413" y="1574800"/>
                        <a:ext cx="431800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Rectangle 1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69710" name="Object 14"/>
          <p:cNvGraphicFramePr>
            <a:graphicFrameLocks noChangeAspect="1"/>
          </p:cNvGraphicFramePr>
          <p:nvPr/>
        </p:nvGraphicFramePr>
        <p:xfrm>
          <a:off x="3346450" y="1446213"/>
          <a:ext cx="442913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152400" imgH="228600" progId="Equation.DSMT4">
                  <p:embed/>
                </p:oleObj>
              </mc:Choice>
              <mc:Fallback>
                <p:oleObj name="" r:id="rId3" imgW="152400" imgH="228600" progId="Equation.DSMT4">
                  <p:embed/>
                  <p:pic>
                    <p:nvPicPr>
                      <p:cNvPr id="0" name="Изображение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6450" y="1446213"/>
                        <a:ext cx="442913" cy="665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Rectangle 1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69712" name="Object 16"/>
          <p:cNvGraphicFramePr>
            <a:graphicFrameLocks noChangeAspect="1"/>
          </p:cNvGraphicFramePr>
          <p:nvPr/>
        </p:nvGraphicFramePr>
        <p:xfrm>
          <a:off x="503238" y="3608388"/>
          <a:ext cx="1795462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5" imgW="622300" imgH="266700" progId="Equation.DSMT4">
                  <p:embed/>
                </p:oleObj>
              </mc:Choice>
              <mc:Fallback>
                <p:oleObj name="" r:id="rId5" imgW="622300" imgH="266700" progId="Equation.DSMT4">
                  <p:embed/>
                  <p:pic>
                    <p:nvPicPr>
                      <p:cNvPr id="0" name="Изображение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3238" y="3608388"/>
                        <a:ext cx="1795462" cy="773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0" name="Rectangle 1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69714" name="Object 18"/>
          <p:cNvGraphicFramePr>
            <a:graphicFrameLocks noChangeAspect="1"/>
          </p:cNvGraphicFramePr>
          <p:nvPr/>
        </p:nvGraphicFramePr>
        <p:xfrm>
          <a:off x="3851275" y="5110163"/>
          <a:ext cx="1795463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7" imgW="622300" imgH="266700" progId="Equation.DSMT4">
                  <p:embed/>
                </p:oleObj>
              </mc:Choice>
              <mc:Fallback>
                <p:oleObj name="" r:id="rId7" imgW="622300" imgH="266700" progId="Equation.DSMT4">
                  <p:embed/>
                  <p:pic>
                    <p:nvPicPr>
                      <p:cNvPr id="0" name="Изображение 30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51275" y="5110163"/>
                        <a:ext cx="1795463" cy="773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8">
                                            <p:txEl>
                                              <p:charRg st="0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69698">
                                            <p:txEl>
                                              <p:charRg st="0" end="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6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6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8">
                                            <p:txEl>
                                              <p:charRg st="38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69698">
                                            <p:txEl>
                                              <p:charRg st="38" end="6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8">
                                            <p:txEl>
                                              <p:charRg st="67" end="9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69698">
                                            <p:txEl>
                                              <p:charRg st="67" end="9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8">
                                            <p:txEl>
                                              <p:charRg st="97" end="1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69698">
                                            <p:txEl>
                                              <p:charRg st="97" end="1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6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8">
                                            <p:txEl>
                                              <p:charRg st="138" end="16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69698">
                                            <p:txEl>
                                              <p:charRg st="138" end="16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8">
                                            <p:txEl>
                                              <p:charRg st="168" end="18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69698">
                                            <p:txEl>
                                              <p:charRg st="168" end="18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6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3666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Вращающий момент      силы 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приложенной в точке </a:t>
            </a:r>
            <a:r>
              <a:rPr kumimoji="0" lang="en-US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тела,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закрепленного в точке </a:t>
            </a:r>
            <a:r>
              <a:rPr kumimoji="0" lang="en-US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8067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8068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8069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8070" name="Rectangle 6"/>
          <p:cNvSpPr/>
          <p:nvPr/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8071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8072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8073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8074" name="Rectangle 10"/>
          <p:cNvSpPr/>
          <p:nvPr/>
        </p:nvSpPr>
        <p:spPr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88075" name="Rectangle 1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53675" name="Object 11"/>
          <p:cNvGraphicFramePr>
            <a:graphicFrameLocks noChangeAspect="1"/>
          </p:cNvGraphicFramePr>
          <p:nvPr/>
        </p:nvGraphicFramePr>
        <p:xfrm>
          <a:off x="5900738" y="1446213"/>
          <a:ext cx="6699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" r:id="rId1" imgW="228600" imgH="203200" progId="Equation.DSMT4">
                  <p:embed/>
                </p:oleObj>
              </mc:Choice>
              <mc:Fallback>
                <p:oleObj name="" r:id="rId1" imgW="228600" imgH="203200" progId="Equation.DSMT4">
                  <p:embed/>
                  <p:pic>
                    <p:nvPicPr>
                      <p:cNvPr id="0" name="Изображение 32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900738" y="1446213"/>
                        <a:ext cx="669925" cy="585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7" name="Rectangle 1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53677" name="Object 13"/>
          <p:cNvGraphicFramePr>
            <a:graphicFrameLocks noChangeAspect="1"/>
          </p:cNvGraphicFramePr>
          <p:nvPr/>
        </p:nvGraphicFramePr>
        <p:xfrm>
          <a:off x="7667625" y="1484313"/>
          <a:ext cx="64452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" r:id="rId3" imgW="215900" imgH="241300" progId="Equation.DSMT4">
                  <p:embed/>
                </p:oleObj>
              </mc:Choice>
              <mc:Fallback>
                <p:oleObj name="" r:id="rId3" imgW="215900" imgH="241300" progId="Equation.DSMT4">
                  <p:embed/>
                  <p:pic>
                    <p:nvPicPr>
                      <p:cNvPr id="0" name="Изображение 32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67625" y="1484313"/>
                        <a:ext cx="644525" cy="700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9" name="Rectangle 16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53679" name="Object 15"/>
          <p:cNvGraphicFramePr>
            <a:graphicFrameLocks noChangeAspect="1"/>
          </p:cNvGraphicFramePr>
          <p:nvPr/>
        </p:nvGraphicFramePr>
        <p:xfrm>
          <a:off x="2916238" y="3706813"/>
          <a:ext cx="28209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" r:id="rId5" imgW="965200" imgH="241300" progId="Equation.DSMT4">
                  <p:embed/>
                </p:oleObj>
              </mc:Choice>
              <mc:Fallback>
                <p:oleObj name="" r:id="rId5" imgW="965200" imgH="241300" progId="Equation.DSMT4">
                  <p:embed/>
                  <p:pic>
                    <p:nvPicPr>
                      <p:cNvPr id="0" name="Изображение 32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6238" y="3706813"/>
                        <a:ext cx="2820987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6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53666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5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53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6">
                                            <p:txEl>
                                              <p:charRg st="34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53666">
                                            <p:txEl>
                                              <p:charRg st="34" end="6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6">
                                            <p:txEl>
                                              <p:charRg st="63" end="8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53666">
                                            <p:txEl>
                                              <p:charRg st="63" end="8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53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67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14325" y="468313"/>
            <a:ext cx="6781800" cy="2133600"/>
          </a:xfrm>
        </p:spPr>
        <p:txBody>
          <a:bodyPr vert="horz" wrap="square" lIns="91440" tIns="45720" rIns="91440" bIns="45720" numCol="1" anchor="b" anchorCtr="0" compatLnSpc="1"/>
          <a:p>
            <a:pPr eaLnBrk="1" hangingPunct="1">
              <a:buClrTx/>
              <a:buSzTx/>
              <a:buFontTx/>
            </a:pPr>
            <a:r>
              <a:rPr lang="en-US" altLang="x-none" sz="5200" dirty="0">
                <a:effectLst>
                  <a:outerShdw blurRad="38100" dist="38100" dir="2700000">
                    <a:srgbClr val="C0C0C0"/>
                  </a:outerShdw>
                </a:effectLst>
                <a:latin typeface="Verdana" panose="020B0604030504040204" pitchFamily="34" charset="0"/>
                <a:ea typeface="+mj-ea"/>
                <a:cs typeface="Arial" panose="020B0604020202020204" pitchFamily="34" charset="0"/>
              </a:rPr>
              <a:t>§</a:t>
            </a:r>
            <a:r>
              <a:rPr sz="5200" dirty="0">
                <a:effectLst>
                  <a:outerShdw blurRad="38100" dist="38100" dir="2700000">
                    <a:srgbClr val="C0C0C0"/>
                  </a:outerShdw>
                </a:effectLst>
                <a:latin typeface="Verdana" panose="020B0604030504040204" pitchFamily="34" charset="0"/>
                <a:ea typeface="+mj-ea"/>
                <a:cs typeface="Arial" panose="020B0604020202020204" pitchFamily="34" charset="0"/>
              </a:rPr>
              <a:t> 5. Смешанное произведение</a:t>
            </a:r>
            <a:endParaRPr lang="en-US" altLang="x-none" sz="5200" dirty="0">
              <a:effectLst>
                <a:outerShdw blurRad="38100" dist="38100" dir="2700000">
                  <a:srgbClr val="C0C0C0"/>
                </a:outerShdw>
              </a:effectLst>
              <a:latin typeface="+mj-lt"/>
              <a:ea typeface="Arial" panose="020B0604020202020204" pitchFamily="34" charset="0"/>
              <a:cs typeface="+mj-cs"/>
            </a:endParaRPr>
          </a:p>
        </p:txBody>
      </p:sp>
      <p:pic>
        <p:nvPicPr>
          <p:cNvPr id="89091" name="Picture 3" descr="line212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5288" y="2708275"/>
            <a:ext cx="6858000" cy="76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56740" name="Picture 4" descr="AG00428_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17888" y="3886200"/>
            <a:ext cx="1712912" cy="13604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5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6738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7762" name="Rectangle 2"/>
          <p:cNvSpPr>
            <a:spLocks noGrp="1" noChangeArrowheads="1"/>
          </p:cNvSpPr>
          <p:nvPr>
            <p:ph idx="1"/>
          </p:nvPr>
        </p:nvSpPr>
        <p:spPr>
          <a:xfrm>
            <a:off x="455613" y="1438275"/>
            <a:ext cx="8229600" cy="46783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</a:t>
            </a:r>
            <a:r>
              <a:rPr kumimoji="0" lang="ru-RU" sz="4400" b="1" i="1" u="sng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Определение</a:t>
            </a:r>
            <a:r>
              <a:rPr kumimoji="0" lang="ru-RU" sz="4400" b="1" i="1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</a:t>
            </a:r>
            <a:endParaRPr kumimoji="0" lang="ru-RU" sz="44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Смешанным произведением </a:t>
            </a:r>
            <a:endParaRPr kumimoji="0" lang="ru-RU" sz="4000" b="0" i="1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векторов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    и     (обозначается 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         или          называется число,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равное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endParaRPr kumimoji="0" lang="en-US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0115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0116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pic>
        <p:nvPicPr>
          <p:cNvPr id="757765" name="Picture 5" descr="карандаш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64450" y="395288"/>
            <a:ext cx="1028700" cy="102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0118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0119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0120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0121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0122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0123" name="Rectangle 1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0124" name="Rectangle 1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0125" name="Rectangle 1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0126" name="Rectangle 1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57775" name="Object 15"/>
          <p:cNvGraphicFramePr>
            <a:graphicFrameLocks noChangeAspect="1"/>
          </p:cNvGraphicFramePr>
          <p:nvPr/>
        </p:nvGraphicFramePr>
        <p:xfrm>
          <a:off x="2716213" y="3057525"/>
          <a:ext cx="5397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" r:id="rId2" imgW="190500" imgH="203200" progId="Equation.DSMT4">
                  <p:embed/>
                </p:oleObj>
              </mc:Choice>
              <mc:Fallback>
                <p:oleObj name="" r:id="rId2" imgW="190500" imgH="203200" progId="Equation.DSMT4">
                  <p:embed/>
                  <p:pic>
                    <p:nvPicPr>
                      <p:cNvPr id="0" name="Изображение 324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16213" y="3057525"/>
                        <a:ext cx="539750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8" name="Rectangle 1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57777" name="Object 17"/>
          <p:cNvGraphicFramePr>
            <a:graphicFrameLocks noChangeAspect="1"/>
          </p:cNvGraphicFramePr>
          <p:nvPr/>
        </p:nvGraphicFramePr>
        <p:xfrm>
          <a:off x="3273425" y="2943225"/>
          <a:ext cx="442913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" r:id="rId4" imgW="152400" imgH="228600" progId="Equation.DSMT4">
                  <p:embed/>
                </p:oleObj>
              </mc:Choice>
              <mc:Fallback>
                <p:oleObj name="" r:id="rId4" imgW="152400" imgH="228600" progId="Equation.DSMT4">
                  <p:embed/>
                  <p:pic>
                    <p:nvPicPr>
                      <p:cNvPr id="0" name="Изображение 325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3425" y="2943225"/>
                        <a:ext cx="442913" cy="665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30" name="Rectangle 1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0131" name="Rectangle 2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0132" name="Rectangle 2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0133" name="Rectangle 2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57785" name="Object 25"/>
          <p:cNvGraphicFramePr>
            <a:graphicFrameLocks noChangeAspect="1"/>
          </p:cNvGraphicFramePr>
          <p:nvPr/>
        </p:nvGraphicFramePr>
        <p:xfrm>
          <a:off x="4210050" y="3094038"/>
          <a:ext cx="4064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" r:id="rId6" imgW="139700" imgH="177800" progId="Equation.DSMT4">
                  <p:embed/>
                </p:oleObj>
              </mc:Choice>
              <mc:Fallback>
                <p:oleObj name="" r:id="rId6" imgW="139700" imgH="177800" progId="Equation.DSMT4">
                  <p:embed/>
                  <p:pic>
                    <p:nvPicPr>
                      <p:cNvPr id="0" name="Изображение 325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10050" y="3094038"/>
                        <a:ext cx="406400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35" name="Rectangle 2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57787" name="Object 27"/>
          <p:cNvGraphicFramePr>
            <a:graphicFrameLocks noChangeAspect="1"/>
          </p:cNvGraphicFramePr>
          <p:nvPr/>
        </p:nvGraphicFramePr>
        <p:xfrm>
          <a:off x="503238" y="3662363"/>
          <a:ext cx="176688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" r:id="rId8" imgW="609600" imgH="266700" progId="Equation.DSMT4">
                  <p:embed/>
                </p:oleObj>
              </mc:Choice>
              <mc:Fallback>
                <p:oleObj name="" r:id="rId8" imgW="609600" imgH="266700" progId="Equation.DSMT4">
                  <p:embed/>
                  <p:pic>
                    <p:nvPicPr>
                      <p:cNvPr id="0" name="Изображение 325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3238" y="3662363"/>
                        <a:ext cx="1766887" cy="773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37" name="Rectangle 3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57789" name="Object 29"/>
          <p:cNvGraphicFramePr>
            <a:graphicFrameLocks noChangeAspect="1"/>
          </p:cNvGraphicFramePr>
          <p:nvPr/>
        </p:nvGraphicFramePr>
        <p:xfrm>
          <a:off x="3238500" y="3681413"/>
          <a:ext cx="11049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" r:id="rId10" imgW="381000" imgH="266700" progId="Equation.DSMT4">
                  <p:embed/>
                </p:oleObj>
              </mc:Choice>
              <mc:Fallback>
                <p:oleObj name="" r:id="rId10" imgW="381000" imgH="266700" progId="Equation.DSMT4">
                  <p:embed/>
                  <p:pic>
                    <p:nvPicPr>
                      <p:cNvPr id="0" name="Изображение 325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38500" y="3681413"/>
                        <a:ext cx="1104900" cy="773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39" name="Rectangle 3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57791" name="Object 31"/>
          <p:cNvGraphicFramePr>
            <a:graphicFrameLocks noChangeAspect="1"/>
          </p:cNvGraphicFramePr>
          <p:nvPr/>
        </p:nvGraphicFramePr>
        <p:xfrm>
          <a:off x="2159000" y="4414838"/>
          <a:ext cx="22098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" r:id="rId12" imgW="761365" imgH="266700" progId="Equation.DSMT4">
                  <p:embed/>
                </p:oleObj>
              </mc:Choice>
              <mc:Fallback>
                <p:oleObj name="" r:id="rId12" imgW="761365" imgH="266700" progId="Equation.DSMT4">
                  <p:embed/>
                  <p:pic>
                    <p:nvPicPr>
                      <p:cNvPr id="0" name="Изображение 325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59000" y="4414838"/>
                        <a:ext cx="2209800" cy="773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577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57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57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2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757762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757762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2">
                                            <p:txEl>
                                              <p:charRg st="18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57762">
                                            <p:txEl>
                                              <p:charRg st="18" end="4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2">
                                            <p:txEl>
                                              <p:charRg st="43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57762">
                                            <p:txEl>
                                              <p:charRg st="43" end="8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5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57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57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2">
                                            <p:txEl>
                                              <p:charRg st="82" end="1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57762">
                                            <p:txEl>
                                              <p:charRg st="82" end="1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757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57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2">
                                            <p:txEl>
                                              <p:charRg st="128" end="1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757762">
                                            <p:txEl>
                                              <p:charRg st="128" end="1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757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9810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Если                                                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                  в базисе                то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1139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1140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59813" name="Object 5"/>
          <p:cNvGraphicFramePr>
            <a:graphicFrameLocks noChangeAspect="1"/>
          </p:cNvGraphicFramePr>
          <p:nvPr/>
        </p:nvGraphicFramePr>
        <p:xfrm>
          <a:off x="2339975" y="1557338"/>
          <a:ext cx="2979738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1028700" imgH="228600" progId="Equation.DSMT4">
                  <p:embed/>
                </p:oleObj>
              </mc:Choice>
              <mc:Fallback>
                <p:oleObj name="" r:id="rId1" imgW="1028700" imgH="228600" progId="Equation.DSMT4">
                  <p:embed/>
                  <p:pic>
                    <p:nvPicPr>
                      <p:cNvPr id="0" name="Изображение 32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39975" y="1557338"/>
                        <a:ext cx="2979738" cy="661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2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59815" name="Object 7"/>
          <p:cNvGraphicFramePr>
            <a:graphicFrameLocks noChangeAspect="1"/>
          </p:cNvGraphicFramePr>
          <p:nvPr/>
        </p:nvGraphicFramePr>
        <p:xfrm>
          <a:off x="5380038" y="1511300"/>
          <a:ext cx="317658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" r:id="rId3" imgW="1091565" imgH="266700" progId="Equation.DSMT4">
                  <p:embed/>
                </p:oleObj>
              </mc:Choice>
              <mc:Fallback>
                <p:oleObj name="" r:id="rId3" imgW="1091565" imgH="266700" progId="Equation.DSMT4">
                  <p:embed/>
                  <p:pic>
                    <p:nvPicPr>
                      <p:cNvPr id="0" name="Изображение 325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80038" y="1511300"/>
                        <a:ext cx="3176587" cy="773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4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59817" name="Object 9"/>
          <p:cNvGraphicFramePr>
            <a:graphicFrameLocks noChangeAspect="1"/>
          </p:cNvGraphicFramePr>
          <p:nvPr/>
        </p:nvGraphicFramePr>
        <p:xfrm>
          <a:off x="5360988" y="2193925"/>
          <a:ext cx="19081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" r:id="rId5" imgW="660400" imgH="266700" progId="Equation.DSMT4">
                  <p:embed/>
                </p:oleObj>
              </mc:Choice>
              <mc:Fallback>
                <p:oleObj name="" r:id="rId5" imgW="660400" imgH="266700" progId="Equation.DSMT4">
                  <p:embed/>
                  <p:pic>
                    <p:nvPicPr>
                      <p:cNvPr id="0" name="Изображение 325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60988" y="2193925"/>
                        <a:ext cx="1908175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6" name="Rectangle 1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1147" name="Rectangle 12"/>
          <p:cNvSpPr/>
          <p:nvPr/>
        </p:nvSpPr>
        <p:spPr>
          <a:xfrm>
            <a:off x="0" y="31623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1148" name="Rectangle 13"/>
          <p:cNvSpPr/>
          <p:nvPr/>
        </p:nvSpPr>
        <p:spPr>
          <a:xfrm>
            <a:off x="0" y="30241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1149" name="Rectangle 1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59824" name="Object 16"/>
          <p:cNvGraphicFramePr>
            <a:graphicFrameLocks noChangeAspect="1"/>
          </p:cNvGraphicFramePr>
          <p:nvPr/>
        </p:nvGraphicFramePr>
        <p:xfrm>
          <a:off x="503238" y="2230438"/>
          <a:ext cx="29035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" r:id="rId7" imgW="989965" imgH="241300" progId="Equation.DSMT4">
                  <p:embed/>
                </p:oleObj>
              </mc:Choice>
              <mc:Fallback>
                <p:oleObj name="" r:id="rId7" imgW="989965" imgH="241300" progId="Equation.DSMT4">
                  <p:embed/>
                  <p:pic>
                    <p:nvPicPr>
                      <p:cNvPr id="0" name="Изображение 325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3238" y="2230438"/>
                        <a:ext cx="2903537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1" name="Rectangle 19"/>
          <p:cNvSpPr/>
          <p:nvPr/>
        </p:nvSpPr>
        <p:spPr>
          <a:xfrm>
            <a:off x="0" y="30622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59826" name="Object 18"/>
          <p:cNvGraphicFramePr>
            <a:graphicFrameLocks noChangeAspect="1"/>
          </p:cNvGraphicFramePr>
          <p:nvPr/>
        </p:nvGraphicFramePr>
        <p:xfrm>
          <a:off x="1835150" y="2997200"/>
          <a:ext cx="4725988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" r:id="rId9" imgW="1625600" imgH="736600" progId="Equation.DSMT4">
                  <p:embed/>
                </p:oleObj>
              </mc:Choice>
              <mc:Fallback>
                <p:oleObj name="" r:id="rId9" imgW="1625600" imgH="736600" progId="Equation.DSMT4">
                  <p:embed/>
                  <p:pic>
                    <p:nvPicPr>
                      <p:cNvPr id="0" name="Изображение 326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35150" y="2997200"/>
                        <a:ext cx="4725988" cy="212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0">
                                            <p:txEl>
                                              <p:charRg st="0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59810">
                                            <p:txEl>
                                              <p:charRg st="0" end="5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5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59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0">
                                            <p:txEl>
                                              <p:charRg st="59" end="10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59810">
                                            <p:txEl>
                                              <p:charRg st="59" end="10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59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59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59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0834" name="Rectangle 2"/>
          <p:cNvSpPr>
            <a:spLocks noGrp="1" noChangeArrowheads="1"/>
          </p:cNvSpPr>
          <p:nvPr>
            <p:ph idx="1"/>
          </p:nvPr>
        </p:nvSpPr>
        <p:spPr>
          <a:xfrm>
            <a:off x="455613" y="1438275"/>
            <a:ext cx="8266113" cy="46783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</a:t>
            </a:r>
            <a:r>
              <a:rPr kumimoji="0" lang="ru-RU" sz="4400" b="1" i="1" u="sng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Теорема</a:t>
            </a:r>
            <a:r>
              <a:rPr kumimoji="0" lang="ru-RU" sz="4400" b="1" i="1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</a:t>
            </a:r>
            <a:endParaRPr kumimoji="0" lang="ru-RU" sz="44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Для </a:t>
            </a:r>
            <a:r>
              <a:rPr kumimoji="0" lang="ru-RU" sz="4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компланарности</a:t>
            </a:r>
            <a:r>
              <a:rPr kumimoji="0" lang="ru-RU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ненулевых </a:t>
            </a:r>
            <a:endParaRPr kumimoji="0" lang="ru-RU" sz="4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векторов             необходимо и </a:t>
            </a:r>
            <a:endParaRPr kumimoji="0" lang="ru-RU" sz="4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достаточно, чтобы </a:t>
            </a:r>
            <a:endParaRPr kumimoji="0" lang="en-US" sz="4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2163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2164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pic>
        <p:nvPicPr>
          <p:cNvPr id="760837" name="Picture 5" descr="карандаш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64450" y="395288"/>
            <a:ext cx="1028700" cy="102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166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2167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2168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2169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2170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2171" name="Rectangle 1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2172" name="Rectangle 1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2173" name="Rectangle 1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2174" name="Rectangle 1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2175" name="Rectangle 1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2176" name="Rectangle 1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2177" name="Rectangle 1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2178" name="Rectangle 1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2179" name="Rectangle 1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60852" name="Object 20"/>
          <p:cNvGraphicFramePr>
            <a:graphicFrameLocks noChangeAspect="1"/>
          </p:cNvGraphicFramePr>
          <p:nvPr/>
        </p:nvGraphicFramePr>
        <p:xfrm>
          <a:off x="2536825" y="3094038"/>
          <a:ext cx="5397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" r:id="rId2" imgW="190500" imgH="203200" progId="Equation.DSMT4">
                  <p:embed/>
                </p:oleObj>
              </mc:Choice>
              <mc:Fallback>
                <p:oleObj name="" r:id="rId2" imgW="190500" imgH="203200" progId="Equation.DSMT4">
                  <p:embed/>
                  <p:pic>
                    <p:nvPicPr>
                      <p:cNvPr id="0" name="Изображение 326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36825" y="3094038"/>
                        <a:ext cx="539750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81" name="Rectangle 2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60854" name="Object 22"/>
          <p:cNvGraphicFramePr>
            <a:graphicFrameLocks noChangeAspect="1"/>
          </p:cNvGraphicFramePr>
          <p:nvPr/>
        </p:nvGraphicFramePr>
        <p:xfrm>
          <a:off x="3130550" y="2968625"/>
          <a:ext cx="55245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" r:id="rId4" imgW="190500" imgH="254000" progId="Equation.DSMT4">
                  <p:embed/>
                </p:oleObj>
              </mc:Choice>
              <mc:Fallback>
                <p:oleObj name="" r:id="rId4" imgW="190500" imgH="254000" progId="Equation.DSMT4">
                  <p:embed/>
                  <p:pic>
                    <p:nvPicPr>
                      <p:cNvPr id="0" name="Изображение 326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30550" y="2968625"/>
                        <a:ext cx="552450" cy="738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83" name="Rectangle 2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60856" name="Object 24"/>
          <p:cNvGraphicFramePr>
            <a:graphicFrameLocks noChangeAspect="1"/>
          </p:cNvGraphicFramePr>
          <p:nvPr/>
        </p:nvGraphicFramePr>
        <p:xfrm>
          <a:off x="4678363" y="3663950"/>
          <a:ext cx="25590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" r:id="rId6" imgW="888365" imgH="266700" progId="Equation.DSMT4">
                  <p:embed/>
                </p:oleObj>
              </mc:Choice>
              <mc:Fallback>
                <p:oleObj name="" r:id="rId6" imgW="888365" imgH="266700" progId="Equation.DSMT4">
                  <p:embed/>
                  <p:pic>
                    <p:nvPicPr>
                      <p:cNvPr id="0" name="Изображение 326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8363" y="3663950"/>
                        <a:ext cx="2559050" cy="773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85" name="Rectangle 2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60857" name="Object 25"/>
          <p:cNvGraphicFramePr>
            <a:graphicFrameLocks noChangeAspect="1"/>
          </p:cNvGraphicFramePr>
          <p:nvPr/>
        </p:nvGraphicFramePr>
        <p:xfrm>
          <a:off x="3706813" y="3094038"/>
          <a:ext cx="4064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" r:id="rId8" imgW="139700" imgH="177800" progId="Equation.DSMT4">
                  <p:embed/>
                </p:oleObj>
              </mc:Choice>
              <mc:Fallback>
                <p:oleObj name="" r:id="rId8" imgW="139700" imgH="177800" progId="Equation.DSMT4">
                  <p:embed/>
                  <p:pic>
                    <p:nvPicPr>
                      <p:cNvPr id="0" name="Изображение 326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06813" y="3094038"/>
                        <a:ext cx="406400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608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60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60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4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760834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760834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4">
                                            <p:txEl>
                                              <p:charRg st="14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60834">
                                            <p:txEl>
                                              <p:charRg st="14" end="4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4">
                                            <p:txEl>
                                              <p:charRg st="44" end="7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60834">
                                            <p:txEl>
                                              <p:charRg st="44" end="7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60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60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60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4">
                                            <p:txEl>
                                              <p:charRg st="79" end="9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60834">
                                            <p:txEl>
                                              <p:charRg st="79" end="9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760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1858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Смешанное произведение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векторов обладает свойствами: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1)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2)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3187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3188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3189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3190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3191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3192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3193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3194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3195" name="Rectangle 1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3196" name="Rectangle 1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3197" name="Rectangle 1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3198" name="Rectangle 1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61874" name="Object 18"/>
          <p:cNvGraphicFramePr>
            <a:graphicFrameLocks noChangeAspect="1"/>
          </p:cNvGraphicFramePr>
          <p:nvPr/>
        </p:nvGraphicFramePr>
        <p:xfrm>
          <a:off x="1690688" y="2889250"/>
          <a:ext cx="46418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" r:id="rId1" imgW="1600200" imgH="266700" progId="Equation.DSMT4">
                  <p:embed/>
                </p:oleObj>
              </mc:Choice>
              <mc:Fallback>
                <p:oleObj name="" r:id="rId1" imgW="1600200" imgH="266700" progId="Equation.DSMT4">
                  <p:embed/>
                  <p:pic>
                    <p:nvPicPr>
                      <p:cNvPr id="0" name="Изображение 326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0688" y="2889250"/>
                        <a:ext cx="4641850" cy="773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00" name="Rectangle 2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61876" name="Object 20"/>
          <p:cNvGraphicFramePr>
            <a:graphicFrameLocks noChangeAspect="1"/>
          </p:cNvGraphicFramePr>
          <p:nvPr/>
        </p:nvGraphicFramePr>
        <p:xfrm>
          <a:off x="1690688" y="3633788"/>
          <a:ext cx="632618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" r:id="rId3" imgW="2183765" imgH="266700" progId="Equation.DSMT4">
                  <p:embed/>
                </p:oleObj>
              </mc:Choice>
              <mc:Fallback>
                <p:oleObj name="" r:id="rId3" imgW="2183765" imgH="266700" progId="Equation.DSMT4">
                  <p:embed/>
                  <p:pic>
                    <p:nvPicPr>
                      <p:cNvPr id="0" name="Изображение 326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0688" y="3633788"/>
                        <a:ext cx="6326187" cy="773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02" name="Rectangle 23"/>
          <p:cNvSpPr/>
          <p:nvPr/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61878" name="Object 22"/>
          <p:cNvGraphicFramePr>
            <a:graphicFrameLocks noChangeAspect="1"/>
          </p:cNvGraphicFramePr>
          <p:nvPr/>
        </p:nvGraphicFramePr>
        <p:xfrm>
          <a:off x="1187450" y="4400550"/>
          <a:ext cx="7294563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" r:id="rId5" imgW="2514600" imgH="266700" progId="Equation.DSMT4">
                  <p:embed/>
                </p:oleObj>
              </mc:Choice>
              <mc:Fallback>
                <p:oleObj name="" r:id="rId5" imgW="2514600" imgH="266700" progId="Equation.DSMT4">
                  <p:embed/>
                  <p:pic>
                    <p:nvPicPr>
                      <p:cNvPr id="0" name="Изображение 326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450" y="4400550"/>
                        <a:ext cx="7294563" cy="773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58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61858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58">
                                            <p:txEl>
                                              <p:charRg st="29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61858">
                                            <p:txEl>
                                              <p:charRg st="29" end="5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58">
                                            <p:txEl>
                                              <p:charRg st="59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61858">
                                            <p:txEl>
                                              <p:charRg st="59" end="6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61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58">
                                            <p:txEl>
                                              <p:charRg st="67" end="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61858">
                                            <p:txEl>
                                              <p:charRg st="67" end="7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61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61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4690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Тройка векторов             является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правой тогда и только тогда, когда 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                и левой, когда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4211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4212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4213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4214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4215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4216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4217" name="Rectangle 1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54699" name="Object 11"/>
          <p:cNvGraphicFramePr>
            <a:graphicFrameLocks noChangeAspect="1"/>
          </p:cNvGraphicFramePr>
          <p:nvPr/>
        </p:nvGraphicFramePr>
        <p:xfrm>
          <a:off x="4932363" y="1431925"/>
          <a:ext cx="13954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" r:id="rId1" imgW="482600" imgH="254000" progId="Equation.DSMT4">
                  <p:embed/>
                </p:oleObj>
              </mc:Choice>
              <mc:Fallback>
                <p:oleObj name="" r:id="rId1" imgW="482600" imgH="254000" progId="Equation.DSMT4">
                  <p:embed/>
                  <p:pic>
                    <p:nvPicPr>
                      <p:cNvPr id="0" name="Изображение 326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32363" y="1431925"/>
                        <a:ext cx="1395412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9" name="Rectangle 1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54701" name="Object 13"/>
          <p:cNvGraphicFramePr>
            <a:graphicFrameLocks noChangeAspect="1"/>
          </p:cNvGraphicFramePr>
          <p:nvPr/>
        </p:nvGraphicFramePr>
        <p:xfrm>
          <a:off x="503238" y="2925763"/>
          <a:ext cx="2570162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" r:id="rId3" imgW="888365" imgH="266700" progId="Equation.DSMT4">
                  <p:embed/>
                </p:oleObj>
              </mc:Choice>
              <mc:Fallback>
                <p:oleObj name="" r:id="rId3" imgW="888365" imgH="266700" progId="Equation.DSMT4">
                  <p:embed/>
                  <p:pic>
                    <p:nvPicPr>
                      <p:cNvPr id="0" name="Изображение 326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3238" y="2925763"/>
                        <a:ext cx="2570162" cy="773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03" name="Object 15"/>
          <p:cNvGraphicFramePr>
            <a:graphicFrameLocks noChangeAspect="1"/>
          </p:cNvGraphicFramePr>
          <p:nvPr/>
        </p:nvGraphicFramePr>
        <p:xfrm>
          <a:off x="503238" y="3752850"/>
          <a:ext cx="2570162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" r:id="rId5" imgW="888365" imgH="266700" progId="Equation.DSMT4">
                  <p:embed/>
                </p:oleObj>
              </mc:Choice>
              <mc:Fallback>
                <p:oleObj name="" r:id="rId5" imgW="888365" imgH="266700" progId="Equation.DSMT4">
                  <p:embed/>
                  <p:pic>
                    <p:nvPicPr>
                      <p:cNvPr id="0" name="Изображение 327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3238" y="3752850"/>
                        <a:ext cx="2570162" cy="773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0">
                                            <p:txEl>
                                              <p:charRg st="0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54690">
                                            <p:txEl>
                                              <p:charRg st="0" end="4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5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0">
                                            <p:txEl>
                                              <p:charRg st="43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54690">
                                            <p:txEl>
                                              <p:charRg st="43" end="8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0">
                                            <p:txEl>
                                              <p:charRg st="80" end="1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54690">
                                            <p:txEl>
                                              <p:charRg st="80" end="1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5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54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2882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Рассмотрим приложения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смешанного произведения.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     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5235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5236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5237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5238" name="Rectangle 6"/>
          <p:cNvSpPr/>
          <p:nvPr/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5239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2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62882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2">
                                            <p:txEl>
                                              <p:charRg st="28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62882">
                                            <p:txEl>
                                              <p:charRg st="28" end="6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3906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Объем </a:t>
            </a:r>
            <a:r>
              <a:rPr kumimoji="0" lang="en-US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</a:t>
            </a: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параллелепипеда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построенного на векторах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6259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6260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6261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6262" name="Rectangle 6"/>
          <p:cNvSpPr/>
          <p:nvPr/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6263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6264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6265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6266" name="Rectangle 10"/>
          <p:cNvSpPr/>
          <p:nvPr/>
        </p:nvSpPr>
        <p:spPr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6267" name="Rectangle 1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6268" name="Rectangle 1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6269" name="Rectangle 15"/>
          <p:cNvSpPr/>
          <p:nvPr/>
        </p:nvSpPr>
        <p:spPr>
          <a:xfrm>
            <a:off x="0" y="32527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6270" name="Rectangle 1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63921" name="Object 17"/>
          <p:cNvGraphicFramePr>
            <a:graphicFrameLocks noChangeAspect="1"/>
          </p:cNvGraphicFramePr>
          <p:nvPr/>
        </p:nvGraphicFramePr>
        <p:xfrm>
          <a:off x="6300788" y="2170113"/>
          <a:ext cx="15763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" r:id="rId1" imgW="545465" imgH="254000" progId="Equation.DSMT4">
                  <p:embed/>
                </p:oleObj>
              </mc:Choice>
              <mc:Fallback>
                <p:oleObj name="" r:id="rId1" imgW="545465" imgH="254000" progId="Equation.DSMT4">
                  <p:embed/>
                  <p:pic>
                    <p:nvPicPr>
                      <p:cNvPr id="0" name="Изображение 327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300788" y="2170113"/>
                        <a:ext cx="1576387" cy="738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2" name="Rectangle 2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63923" name="Object 19"/>
          <p:cNvGraphicFramePr>
            <a:graphicFrameLocks noChangeAspect="1"/>
          </p:cNvGraphicFramePr>
          <p:nvPr/>
        </p:nvGraphicFramePr>
        <p:xfrm>
          <a:off x="2700338" y="2924175"/>
          <a:ext cx="2874962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" r:id="rId3" imgW="977265" imgH="355600" progId="Equation.DSMT4">
                  <p:embed/>
                </p:oleObj>
              </mc:Choice>
              <mc:Fallback>
                <p:oleObj name="" r:id="rId3" imgW="977265" imgH="355600" progId="Equation.DSMT4">
                  <p:embed/>
                  <p:pic>
                    <p:nvPicPr>
                      <p:cNvPr id="0" name="Изображение 327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0338" y="2924175"/>
                        <a:ext cx="2874962" cy="1033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06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63906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06">
                                            <p:txEl>
                                              <p:charRg st="31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63906">
                                            <p:txEl>
                                              <p:charRg st="31" end="5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63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63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4930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Объем </a:t>
            </a:r>
            <a:r>
              <a:rPr kumimoji="0" lang="en-US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</a:t>
            </a: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пирамиды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построенной на векторах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7283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7284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7285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7286" name="Rectangle 6"/>
          <p:cNvSpPr/>
          <p:nvPr/>
        </p:nvSpPr>
        <p:spPr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7287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7288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7289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7290" name="Rectangle 10"/>
          <p:cNvSpPr/>
          <p:nvPr/>
        </p:nvSpPr>
        <p:spPr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7291" name="Rectangle 1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7292" name="Rectangle 1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7293" name="Rectangle 13"/>
          <p:cNvSpPr/>
          <p:nvPr/>
        </p:nvSpPr>
        <p:spPr>
          <a:xfrm>
            <a:off x="0" y="32527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7294" name="Rectangle 1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64943" name="Object 15"/>
          <p:cNvGraphicFramePr>
            <a:graphicFrameLocks noChangeAspect="1"/>
          </p:cNvGraphicFramePr>
          <p:nvPr/>
        </p:nvGraphicFramePr>
        <p:xfrm>
          <a:off x="6300788" y="2170113"/>
          <a:ext cx="15763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" r:id="rId1" imgW="545465" imgH="254000" progId="Equation.DSMT4">
                  <p:embed/>
                </p:oleObj>
              </mc:Choice>
              <mc:Fallback>
                <p:oleObj name="" r:id="rId1" imgW="545465" imgH="254000" progId="Equation.DSMT4">
                  <p:embed/>
                  <p:pic>
                    <p:nvPicPr>
                      <p:cNvPr id="0" name="Изображение 327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300788" y="2170113"/>
                        <a:ext cx="1576387" cy="738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6" name="Rectangle 1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7297" name="Rectangle 19"/>
          <p:cNvSpPr/>
          <p:nvPr/>
        </p:nvSpPr>
        <p:spPr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764946" name="Object 18"/>
          <p:cNvGraphicFramePr>
            <a:graphicFrameLocks noChangeAspect="1"/>
          </p:cNvGraphicFramePr>
          <p:nvPr/>
        </p:nvGraphicFramePr>
        <p:xfrm>
          <a:off x="2411413" y="2924175"/>
          <a:ext cx="3173412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" r:id="rId3" imgW="1104265" imgH="406400" progId="Equation.DSMT4">
                  <p:embed/>
                </p:oleObj>
              </mc:Choice>
              <mc:Fallback>
                <p:oleObj name="" r:id="rId3" imgW="1104265" imgH="406400" progId="Equation.DSMT4">
                  <p:embed/>
                  <p:pic>
                    <p:nvPicPr>
                      <p:cNvPr id="0" name="Изображение 327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1413" y="2924175"/>
                        <a:ext cx="3173412" cy="1176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0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64930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0">
                                            <p:txEl>
                                              <p:charRg st="24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64930">
                                            <p:txEl>
                                              <p:charRg st="24" end="4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64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64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0722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Векторы называются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компланарными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если они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параллельны некоторой плоскости.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Векторы     и     называются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равными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если              и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5363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5364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5365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5366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5367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5368" name="Rectangle 1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70732" name="Object 12"/>
          <p:cNvGraphicFramePr>
            <a:graphicFrameLocks noChangeAspect="1"/>
          </p:cNvGraphicFramePr>
          <p:nvPr/>
        </p:nvGraphicFramePr>
        <p:xfrm>
          <a:off x="3203575" y="3778250"/>
          <a:ext cx="4318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152400" imgH="177800" progId="Equation.DSMT4">
                  <p:embed/>
                </p:oleObj>
              </mc:Choice>
              <mc:Fallback>
                <p:oleObj name="" r:id="rId1" imgW="152400" imgH="177800" progId="Equation.DSMT4">
                  <p:embed/>
                  <p:pic>
                    <p:nvPicPr>
                      <p:cNvPr id="0" name="Изображение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03575" y="3778250"/>
                        <a:ext cx="431800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Rectangle 1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70734" name="Object 14"/>
          <p:cNvGraphicFramePr>
            <a:graphicFrameLocks noChangeAspect="1"/>
          </p:cNvGraphicFramePr>
          <p:nvPr/>
        </p:nvGraphicFramePr>
        <p:xfrm>
          <a:off x="4140200" y="3644900"/>
          <a:ext cx="442913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152400" imgH="228600" progId="Equation.DSMT4">
                  <p:embed/>
                </p:oleObj>
              </mc:Choice>
              <mc:Fallback>
                <p:oleObj name="" r:id="rId3" imgW="152400" imgH="228600" progId="Equation.DSMT4">
                  <p:embed/>
                  <p:pic>
                    <p:nvPicPr>
                      <p:cNvPr id="0" name="Изображение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0200" y="3644900"/>
                        <a:ext cx="442913" cy="665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Rectangle 1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70736" name="Object 16"/>
          <p:cNvGraphicFramePr>
            <a:graphicFrameLocks noChangeAspect="1"/>
          </p:cNvGraphicFramePr>
          <p:nvPr/>
        </p:nvGraphicFramePr>
        <p:xfrm>
          <a:off x="3814763" y="4281488"/>
          <a:ext cx="14795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5" imgW="508000" imgH="355600" progId="Equation.DSMT4">
                  <p:embed/>
                </p:oleObj>
              </mc:Choice>
              <mc:Fallback>
                <p:oleObj name="" r:id="rId5" imgW="508000" imgH="355600" progId="Equation.DSMT4">
                  <p:embed/>
                  <p:pic>
                    <p:nvPicPr>
                      <p:cNvPr id="0" name="Изображение 30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4763" y="4281488"/>
                        <a:ext cx="1479550" cy="1031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Rectangle 1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70738" name="Object 18"/>
          <p:cNvGraphicFramePr>
            <a:graphicFrameLocks noChangeAspect="1"/>
          </p:cNvGraphicFramePr>
          <p:nvPr/>
        </p:nvGraphicFramePr>
        <p:xfrm>
          <a:off x="5940425" y="4365625"/>
          <a:ext cx="1573213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7" imgW="546100" imgH="228600" progId="Equation.DSMT4">
                  <p:embed/>
                </p:oleObj>
              </mc:Choice>
              <mc:Fallback>
                <p:oleObj name="" r:id="rId7" imgW="546100" imgH="228600" progId="Equation.DSMT4">
                  <p:embed/>
                  <p:pic>
                    <p:nvPicPr>
                      <p:cNvPr id="0" name="Изображение 308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0425" y="4365625"/>
                        <a:ext cx="1573213" cy="661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2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70722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2">
                                            <p:txEl>
                                              <p:charRg st="25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70722">
                                            <p:txEl>
                                              <p:charRg st="25" end="5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2">
                                            <p:txEl>
                                              <p:charRg st="50" end="8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70722">
                                            <p:txEl>
                                              <p:charRg st="50" end="8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2">
                                            <p:txEl>
                                              <p:charRg st="83" end="1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70722">
                                            <p:txEl>
                                              <p:charRg st="83" end="1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7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7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2">
                                            <p:txEl>
                                              <p:charRg st="117" end="1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70722">
                                            <p:txEl>
                                              <p:charRg st="117" end="14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7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7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59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14325" y="468313"/>
            <a:ext cx="6781800" cy="2133600"/>
          </a:xfrm>
        </p:spPr>
        <p:txBody>
          <a:bodyPr vert="horz" wrap="square" lIns="91440" tIns="45720" rIns="91440" bIns="45720" numCol="1" anchor="b" anchorCtr="0" compatLnSpc="1"/>
          <a:p>
            <a:pPr eaLnBrk="1" hangingPunct="1">
              <a:buClrTx/>
              <a:buSzTx/>
              <a:buFontTx/>
            </a:pPr>
            <a:r>
              <a:rPr lang="en-US" altLang="x-none" sz="5200" dirty="0">
                <a:effectLst>
                  <a:outerShdw blurRad="38100" dist="38100" dir="2700000">
                    <a:srgbClr val="C0C0C0"/>
                  </a:outerShdw>
                </a:effectLst>
                <a:latin typeface="Verdana" panose="020B0604030504040204" pitchFamily="34" charset="0"/>
                <a:ea typeface="+mj-ea"/>
                <a:cs typeface="Arial" panose="020B0604020202020204" pitchFamily="34" charset="0"/>
              </a:rPr>
              <a:t>§</a:t>
            </a:r>
            <a:r>
              <a:rPr sz="5200" dirty="0">
                <a:effectLst>
                  <a:outerShdw blurRad="38100" dist="38100" dir="2700000">
                    <a:srgbClr val="C0C0C0"/>
                  </a:outerShdw>
                </a:effectLst>
                <a:latin typeface="Verdana" panose="020B0604030504040204" pitchFamily="34" charset="0"/>
                <a:ea typeface="+mj-ea"/>
                <a:cs typeface="Arial" panose="020B0604020202020204" pitchFamily="34" charset="0"/>
              </a:rPr>
              <a:t> 6. Полярная  система координат</a:t>
            </a:r>
            <a:endParaRPr lang="en-US" altLang="x-none" sz="5200" dirty="0">
              <a:effectLst>
                <a:outerShdw blurRad="38100" dist="38100" dir="2700000">
                  <a:srgbClr val="C0C0C0"/>
                </a:outerShdw>
              </a:effectLst>
              <a:latin typeface="+mj-lt"/>
              <a:ea typeface="Arial" panose="020B0604020202020204" pitchFamily="34" charset="0"/>
              <a:cs typeface="+mj-cs"/>
            </a:endParaRPr>
          </a:p>
        </p:txBody>
      </p:sp>
      <p:pic>
        <p:nvPicPr>
          <p:cNvPr id="98307" name="Picture 3" descr="line212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5288" y="2708275"/>
            <a:ext cx="6858000" cy="76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65956" name="Picture 4" descr="AG00428_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17888" y="3886200"/>
            <a:ext cx="1712912" cy="13604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6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5954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9330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9331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pic>
        <p:nvPicPr>
          <p:cNvPr id="766983" name="Picture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95513" y="1798638"/>
            <a:ext cx="4332287" cy="24209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6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6674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Здесь </a:t>
            </a:r>
            <a:r>
              <a:rPr kumimoji="0" lang="en-US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O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– </a:t>
            </a: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полюс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</a:t>
            </a:r>
            <a:r>
              <a:rPr kumimoji="0" lang="en-US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Op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– </a:t>
            </a: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полярная </a:t>
            </a:r>
            <a:endParaRPr kumimoji="0" lang="en-US" sz="4000" b="0" i="1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ось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ρ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– </a:t>
            </a: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полярный радиус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</a:t>
            </a:r>
            <a:endParaRPr kumimoji="0" lang="en-US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φ – </a:t>
            </a:r>
            <a:r>
              <a:rPr kumimoji="0" lang="ru-RU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полярный угол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0355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00356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6674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>
                                            <p:txEl>
                                              <p:charRg st="37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6674">
                                            <p:txEl>
                                              <p:charRg st="37" end="6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>
                                            <p:txEl>
                                              <p:charRg st="63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56674">
                                            <p:txEl>
                                              <p:charRg st="63" end="8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7698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p>
            <a:pPr eaLnBrk="1" hangingPunct="1">
              <a:buNone/>
            </a:pPr>
            <a:r>
              <a:rPr lang="en-US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    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В </a:t>
            </a:r>
            <a:r>
              <a:rPr sz="4000" i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полярной системе координат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endParaRPr lang="en-US" altLang="x-none" sz="400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положение точки </a:t>
            </a:r>
            <a:r>
              <a:rPr lang="en-US" altLang="x-none" sz="4000" i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определяется </a:t>
            </a:r>
            <a:endParaRPr lang="en-US" altLang="x-none" sz="400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парой чисел </a:t>
            </a:r>
            <a:r>
              <a:rPr lang="en-US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lang="el-GR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– </a:t>
            </a:r>
            <a:r>
              <a:rPr sz="4000" i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полярными </a:t>
            </a:r>
            <a:endParaRPr lang="en-US" altLang="x-none" sz="4000" i="1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sz="4000" i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координатами точки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x-none" sz="4000" i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, где</a:t>
            </a:r>
            <a:r>
              <a:rPr sz="4000" dirty="0">
                <a:latin typeface="Times New Roman" panose="02020603050405020304" pitchFamily="18" charset="0"/>
              </a:rPr>
              <a:t> </a:t>
            </a:r>
            <a:endParaRPr sz="4000" dirty="0">
              <a:latin typeface="Times New Roman" panose="02020603050405020304" pitchFamily="18" charset="0"/>
            </a:endParaRPr>
          </a:p>
        </p:txBody>
      </p:sp>
      <p:sp>
        <p:nvSpPr>
          <p:cNvPr id="101379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01380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01381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01382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157704" name="Object 8"/>
          <p:cNvGraphicFramePr>
            <a:graphicFrameLocks noChangeAspect="1"/>
          </p:cNvGraphicFramePr>
          <p:nvPr/>
        </p:nvGraphicFramePr>
        <p:xfrm>
          <a:off x="503238" y="4437063"/>
          <a:ext cx="199707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" name="" r:id="rId1" imgW="698500" imgH="330200" progId="Equation.DSMT4">
                  <p:embed/>
                </p:oleObj>
              </mc:Choice>
              <mc:Fallback>
                <p:oleObj name="" r:id="rId1" imgW="698500" imgH="330200" progId="Equation.DSMT4">
                  <p:embed/>
                  <p:pic>
                    <p:nvPicPr>
                      <p:cNvPr id="0" name="Изображение 32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3238" y="4437063"/>
                        <a:ext cx="1997075" cy="957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4" name="Rectangle 11"/>
          <p:cNvSpPr/>
          <p:nvPr/>
        </p:nvSpPr>
        <p:spPr>
          <a:xfrm>
            <a:off x="0" y="32575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157706" name="Object 10"/>
          <p:cNvGraphicFramePr>
            <a:graphicFrameLocks noChangeAspect="1"/>
          </p:cNvGraphicFramePr>
          <p:nvPr/>
        </p:nvGraphicFramePr>
        <p:xfrm>
          <a:off x="2625725" y="4292600"/>
          <a:ext cx="309086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" r:id="rId3" imgW="1066800" imgH="342900" progId="Equation.DSMT4">
                  <p:embed/>
                </p:oleObj>
              </mc:Choice>
              <mc:Fallback>
                <p:oleObj name="" r:id="rId3" imgW="1066800" imgH="342900" progId="Equation.DSMT4">
                  <p:embed/>
                  <p:pic>
                    <p:nvPicPr>
                      <p:cNvPr id="0" name="Изображение 32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5725" y="4292600"/>
                        <a:ext cx="3090863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7698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>
                                            <p:txEl>
                                              <p:charRg st="35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7698">
                                            <p:txEl>
                                              <p:charRg st="35" end="6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>
                                            <p:txEl>
                                              <p:charRg st="67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57698">
                                            <p:txEl>
                                              <p:charRg st="67" end="9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>
                                            <p:txEl>
                                              <p:charRg st="99" end="1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57698">
                                            <p:txEl>
                                              <p:charRg st="99" end="1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5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5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02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02403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pic>
        <p:nvPicPr>
          <p:cNvPr id="158726" name="Picture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35150" y="1438275"/>
            <a:ext cx="4970463" cy="43132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9746" name="Rectangle 2"/>
          <p:cNvSpPr>
            <a:spLocks noGrp="1" noChangeArrowheads="1"/>
          </p:cNvSpPr>
          <p:nvPr>
            <p:ph idx="1"/>
          </p:nvPr>
        </p:nvSpPr>
        <p:spPr>
          <a:xfrm>
            <a:off x="455613" y="1438275"/>
            <a:ext cx="8229600" cy="46783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Формулы перехода к декартовым </a:t>
            </a:r>
            <a:endParaRPr kumimoji="0" lang="en-US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координатам (полюс </a:t>
            </a:r>
            <a:r>
              <a:rPr kumimoji="0" lang="en-US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O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совпадает с </a:t>
            </a:r>
            <a:endParaRPr kumimoji="0" lang="en-US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началом координат системы </a:t>
            </a:r>
            <a:r>
              <a:rPr kumimoji="0" lang="en-US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Oxy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endParaRPr kumimoji="0" lang="en-US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полярная ось </a:t>
            </a:r>
            <a:r>
              <a:rPr kumimoji="0" lang="en-US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Op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– с осью </a:t>
            </a:r>
            <a:r>
              <a:rPr kumimoji="0" lang="en-US" sz="40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Ox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</a:t>
            </a: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имеют </a:t>
            </a:r>
            <a:endParaRPr kumimoji="0" lang="en-US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вид: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3427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03428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03429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03430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9746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>
                                            <p:txEl>
                                              <p:charRg st="36" end="7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9746">
                                            <p:txEl>
                                              <p:charRg st="36" end="7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>
                                            <p:txEl>
                                              <p:charRg st="70" end="10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59746">
                                            <p:txEl>
                                              <p:charRg st="70" end="10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>
                                            <p:txEl>
                                              <p:charRg st="102" end="1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59746">
                                            <p:txEl>
                                              <p:charRg st="102" end="1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>
                                            <p:txEl>
                                              <p:charRg st="138" end="14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59746">
                                            <p:txEl>
                                              <p:charRg st="138" end="14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1794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где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или </a:t>
            </a:r>
            <a:endParaRPr kumimoji="0" lang="ru-RU" sz="4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4451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04452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161796" name="Object 4"/>
          <p:cNvGraphicFramePr>
            <a:graphicFrameLocks noChangeAspect="1"/>
          </p:cNvGraphicFramePr>
          <p:nvPr/>
        </p:nvGraphicFramePr>
        <p:xfrm>
          <a:off x="3059113" y="1690688"/>
          <a:ext cx="2570162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" r:id="rId1" imgW="876300" imgH="431800" progId="Equation.DSMT4">
                  <p:embed/>
                </p:oleObj>
              </mc:Choice>
              <mc:Fallback>
                <p:oleObj name="" r:id="rId1" imgW="876300" imgH="431800" progId="Equation.DSMT4">
                  <p:embed/>
                  <p:pic>
                    <p:nvPicPr>
                      <p:cNvPr id="0" name="Изображение 32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59113" y="1690688"/>
                        <a:ext cx="2570162" cy="1257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161798" name="Object 6"/>
          <p:cNvGraphicFramePr>
            <a:graphicFrameLocks noChangeAspect="1"/>
          </p:cNvGraphicFramePr>
          <p:nvPr/>
        </p:nvGraphicFramePr>
        <p:xfrm>
          <a:off x="1438275" y="3022600"/>
          <a:ext cx="234632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" r:id="rId3" imgW="812165" imgH="228600" progId="Equation.DSMT4">
                  <p:embed/>
                </p:oleObj>
              </mc:Choice>
              <mc:Fallback>
                <p:oleObj name="" r:id="rId3" imgW="812165" imgH="228600" progId="Equation.DSMT4">
                  <p:embed/>
                  <p:pic>
                    <p:nvPicPr>
                      <p:cNvPr id="0" name="Изображение 32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8275" y="3022600"/>
                        <a:ext cx="2346325" cy="661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0" name="Object 8"/>
          <p:cNvGraphicFramePr>
            <a:graphicFrameLocks noChangeAspect="1"/>
          </p:cNvGraphicFramePr>
          <p:nvPr/>
        </p:nvGraphicFramePr>
        <p:xfrm>
          <a:off x="3886200" y="3022600"/>
          <a:ext cx="218122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" r:id="rId5" imgW="749300" imgH="228600" progId="Equation.DSMT4">
                  <p:embed/>
                </p:oleObj>
              </mc:Choice>
              <mc:Fallback>
                <p:oleObj name="" r:id="rId5" imgW="749300" imgH="228600" progId="Equation.DSMT4">
                  <p:embed/>
                  <p:pic>
                    <p:nvPicPr>
                      <p:cNvPr id="0" name="Изображение 32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6200" y="3022600"/>
                        <a:ext cx="2181225" cy="661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7" name="Rectangle 1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161802" name="Object 10"/>
          <p:cNvGraphicFramePr>
            <a:graphicFrameLocks noChangeAspect="1"/>
          </p:cNvGraphicFramePr>
          <p:nvPr/>
        </p:nvGraphicFramePr>
        <p:xfrm>
          <a:off x="1654175" y="3716338"/>
          <a:ext cx="245427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" r:id="rId7" imgW="850900" imgH="228600" progId="Equation.DSMT4">
                  <p:embed/>
                </p:oleObj>
              </mc:Choice>
              <mc:Fallback>
                <p:oleObj name="" r:id="rId7" imgW="850900" imgH="228600" progId="Equation.DSMT4">
                  <p:embed/>
                  <p:pic>
                    <p:nvPicPr>
                      <p:cNvPr id="0" name="Изображение 32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54175" y="3716338"/>
                        <a:ext cx="2454275" cy="661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6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>
                                            <p:txEl>
                                              <p:charRg st="2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61794">
                                            <p:txEl>
                                              <p:charRg st="2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>
                                            <p:txEl>
                                              <p:charRg st="6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1794">
                                            <p:txEl>
                                              <p:charRg st="6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6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90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14325" y="468313"/>
            <a:ext cx="6781800" cy="2133600"/>
          </a:xfrm>
        </p:spPr>
        <p:txBody>
          <a:bodyPr vert="horz" wrap="square" lIns="91440" tIns="45720" rIns="91440" bIns="45720" numCol="1" anchor="b" anchorCtr="0" compatLnSpc="1"/>
          <a:p>
            <a:pPr eaLnBrk="1" hangingPunct="1">
              <a:buClrTx/>
              <a:buSzTx/>
              <a:buFontTx/>
            </a:pPr>
            <a:r>
              <a:rPr lang="en-US" altLang="x-none" sz="3600" dirty="0">
                <a:effectLst>
                  <a:outerShdw blurRad="38100" dist="38100" dir="2700000">
                    <a:srgbClr val="C0C0C0"/>
                  </a:outerShdw>
                </a:effectLst>
                <a:latin typeface="Verdana" panose="020B0604030504040204" pitchFamily="34" charset="0"/>
                <a:ea typeface="+mj-ea"/>
                <a:cs typeface="Arial" panose="020B0604020202020204" pitchFamily="34" charset="0"/>
              </a:rPr>
              <a:t>§</a:t>
            </a:r>
            <a:r>
              <a:rPr sz="3600" dirty="0">
                <a:effectLst>
                  <a:outerShdw blurRad="38100" dist="38100" dir="2700000">
                    <a:srgbClr val="C0C0C0"/>
                  </a:outerShdw>
                </a:effectLst>
                <a:latin typeface="Verdana" panose="020B0604030504040204" pitchFamily="34" charset="0"/>
                <a:ea typeface="+mj-ea"/>
                <a:cs typeface="Arial" panose="020B0604020202020204" pitchFamily="34" charset="0"/>
              </a:rPr>
              <a:t> 7. Цилиндрическая  система координат</a:t>
            </a:r>
            <a:endParaRPr lang="en-US" altLang="x-none" sz="3600" dirty="0">
              <a:effectLst>
                <a:outerShdw blurRad="38100" dist="38100" dir="2700000">
                  <a:srgbClr val="C0C0C0"/>
                </a:outerShdw>
              </a:effectLst>
              <a:latin typeface="+mj-lt"/>
              <a:ea typeface="Arial" panose="020B0604020202020204" pitchFamily="34" charset="0"/>
              <a:cs typeface="+mj-cs"/>
            </a:endParaRPr>
          </a:p>
        </p:txBody>
      </p:sp>
      <p:pic>
        <p:nvPicPr>
          <p:cNvPr id="105475" name="Picture 3" descr="line212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5288" y="2708275"/>
            <a:ext cx="6858000" cy="76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69028" name="Picture 4" descr="AG00428_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17888" y="3886200"/>
            <a:ext cx="1712912" cy="13604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6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9026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42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38275"/>
            <a:ext cx="8229600" cy="4525963"/>
          </a:xfrm>
        </p:spPr>
        <p:txBody>
          <a:bodyPr vert="horz" wrap="square" lIns="91440" tIns="45720" rIns="91440" bIns="45720" numCol="1" anchor="t" anchorCtr="0" compatLnSpc="1"/>
          <a:p>
            <a:pPr eaLnBrk="1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    В </a:t>
            </a:r>
            <a:r>
              <a:rPr sz="4000" i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цилиндрической системе </a:t>
            </a:r>
            <a:endParaRPr sz="4000" i="1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sz="4000" i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координат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положение точки </a:t>
            </a:r>
            <a:r>
              <a:rPr lang="en-US" altLang="x-none" sz="4000" i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endParaRPr sz="400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определяется тройкой чисел</a:t>
            </a:r>
            <a:endParaRPr sz="400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lang="el-GR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x-none" sz="4000" i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– </a:t>
            </a:r>
            <a:r>
              <a:rPr sz="4000" i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цилиндрическими </a:t>
            </a:r>
            <a:endParaRPr lang="en-US" altLang="x-none" sz="4000" i="1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sz="4000" i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координатами точки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x-none" sz="4000" i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, где (</a:t>
            </a:r>
            <a:r>
              <a:rPr lang="el-GR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– </a:t>
            </a:r>
            <a:endParaRPr lang="en-US" altLang="x-none" sz="400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полярные координаты проекции </a:t>
            </a:r>
            <a:endParaRPr lang="en-US" altLang="x-none" sz="400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точки </a:t>
            </a:r>
            <a:r>
              <a:rPr lang="en-US" altLang="x-none" sz="4000" i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на плоскость </a:t>
            </a:r>
            <a:r>
              <a:rPr lang="en-US" altLang="x-none" sz="4000" i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xOy</a:t>
            </a:r>
            <a:r>
              <a:rPr lang="en-US" altLang="x-none"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,</a:t>
            </a:r>
            <a:endParaRPr lang="en-US" altLang="x-none" sz="400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altLang="x-none" sz="4000" i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z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– аппликата точки </a:t>
            </a:r>
            <a:r>
              <a:rPr lang="en-US" altLang="x-none" sz="4000" i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sz="4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.</a:t>
            </a:r>
            <a:endParaRPr sz="400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6499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3842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>
                                            <p:txEl>
                                              <p:charRg st="31" end="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63842">
                                            <p:txEl>
                                              <p:charRg st="31" end="6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>
                                            <p:txEl>
                                              <p:charRg st="60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63842">
                                            <p:txEl>
                                              <p:charRg st="60" end="8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>
                                            <p:txEl>
                                              <p:charRg st="87" end="1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63842">
                                            <p:txEl>
                                              <p:charRg st="87" end="1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>
                                            <p:txEl>
                                              <p:charRg st="116" end="1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63842">
                                            <p:txEl>
                                              <p:charRg st="116" end="15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>
                                            <p:txEl>
                                              <p:charRg st="152" end="1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63842">
                                            <p:txEl>
                                              <p:charRg st="152" end="18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>
                                            <p:txEl>
                                              <p:charRg st="182" end="20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63842">
                                            <p:txEl>
                                              <p:charRg st="182" end="20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>
                                            <p:txEl>
                                              <p:charRg st="208" end="2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63842">
                                            <p:txEl>
                                              <p:charRg st="208" end="2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7522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  <p:pic>
        <p:nvPicPr>
          <p:cNvPr id="164869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79613" y="1438275"/>
            <a:ext cx="4505325" cy="46386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Занавес">
  <a:themeElements>
    <a:clrScheme name="Занавес 1">
      <a:dk1>
        <a:srgbClr val="602000"/>
      </a:dk1>
      <a:lt1>
        <a:srgbClr val="FFFFFF"/>
      </a:lt1>
      <a:dk2>
        <a:srgbClr val="800000"/>
      </a:dk2>
      <a:lt2>
        <a:srgbClr val="FFFFCC"/>
      </a:lt2>
      <a:accent1>
        <a:srgbClr val="FF3300"/>
      </a:accent1>
      <a:accent2>
        <a:srgbClr val="000000"/>
      </a:accent2>
      <a:accent3>
        <a:srgbClr val="C0AAAA"/>
      </a:accent3>
      <a:accent4>
        <a:srgbClr val="DADADA"/>
      </a:accent4>
      <a:accent5>
        <a:srgbClr val="FFADAA"/>
      </a:accent5>
      <a:accent6>
        <a:srgbClr val="000000"/>
      </a:accent6>
      <a:hlink>
        <a:srgbClr val="EBF25A"/>
      </a:hlink>
      <a:folHlink>
        <a:srgbClr val="F2AA68"/>
      </a:folHlink>
    </a:clrScheme>
    <a:fontScheme name="Занавес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Занавес 1">
        <a:dk1>
          <a:srgbClr val="602000"/>
        </a:dk1>
        <a:lt1>
          <a:srgbClr val="FFFFFF"/>
        </a:lt1>
        <a:dk2>
          <a:srgbClr val="800000"/>
        </a:dk2>
        <a:lt2>
          <a:srgbClr val="FFFFCC"/>
        </a:lt2>
        <a:accent1>
          <a:srgbClr val="FF3300"/>
        </a:accent1>
        <a:accent2>
          <a:srgbClr val="000000"/>
        </a:accent2>
        <a:accent3>
          <a:srgbClr val="C0AAAA"/>
        </a:accent3>
        <a:accent4>
          <a:srgbClr val="DADADA"/>
        </a:accent4>
        <a:accent5>
          <a:srgbClr val="FFADAA"/>
        </a:accent5>
        <a:accent6>
          <a:srgbClr val="000000"/>
        </a:accent6>
        <a:hlink>
          <a:srgbClr val="EBF25A"/>
        </a:hlink>
        <a:folHlink>
          <a:srgbClr val="F2AA6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Занавес 2">
        <a:dk1>
          <a:srgbClr val="000066"/>
        </a:dk1>
        <a:lt1>
          <a:srgbClr val="FFFFFF"/>
        </a:lt1>
        <a:dk2>
          <a:srgbClr val="000099"/>
        </a:dk2>
        <a:lt2>
          <a:srgbClr val="D8F6F8"/>
        </a:lt2>
        <a:accent1>
          <a:srgbClr val="0099FF"/>
        </a:accent1>
        <a:accent2>
          <a:srgbClr val="00003A"/>
        </a:accent2>
        <a:accent3>
          <a:srgbClr val="AAAACA"/>
        </a:accent3>
        <a:accent4>
          <a:srgbClr val="DADADA"/>
        </a:accent4>
        <a:accent5>
          <a:srgbClr val="AACAFF"/>
        </a:accent5>
        <a:accent6>
          <a:srgbClr val="000034"/>
        </a:accent6>
        <a:hlink>
          <a:srgbClr val="DDD925"/>
        </a:hlink>
        <a:folHlink>
          <a:srgbClr val="72C67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Занавес 3">
        <a:dk1>
          <a:srgbClr val="4C3D57"/>
        </a:dk1>
        <a:lt1>
          <a:srgbClr val="FFFFFF"/>
        </a:lt1>
        <a:dk2>
          <a:srgbClr val="660066"/>
        </a:dk2>
        <a:lt2>
          <a:srgbClr val="FDFBE3"/>
        </a:lt2>
        <a:accent1>
          <a:srgbClr val="976C9E"/>
        </a:accent1>
        <a:accent2>
          <a:srgbClr val="1E1822"/>
        </a:accent2>
        <a:accent3>
          <a:srgbClr val="B8AAB8"/>
        </a:accent3>
        <a:accent4>
          <a:srgbClr val="DADADA"/>
        </a:accent4>
        <a:accent5>
          <a:srgbClr val="C9BACC"/>
        </a:accent5>
        <a:accent6>
          <a:srgbClr val="1A151E"/>
        </a:accent6>
        <a:hlink>
          <a:srgbClr val="D8C460"/>
        </a:hlink>
        <a:folHlink>
          <a:srgbClr val="C3C2B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Занавес 4">
        <a:dk1>
          <a:srgbClr val="334D3F"/>
        </a:dk1>
        <a:lt1>
          <a:srgbClr val="FFFFFF"/>
        </a:lt1>
        <a:dk2>
          <a:srgbClr val="008000"/>
        </a:dk2>
        <a:lt2>
          <a:srgbClr val="D3F1DB"/>
        </a:lt2>
        <a:accent1>
          <a:srgbClr val="4A6D84"/>
        </a:accent1>
        <a:accent2>
          <a:srgbClr val="213329"/>
        </a:accent2>
        <a:accent3>
          <a:srgbClr val="AAC0AA"/>
        </a:accent3>
        <a:accent4>
          <a:srgbClr val="DADADA"/>
        </a:accent4>
        <a:accent5>
          <a:srgbClr val="B1BAC2"/>
        </a:accent5>
        <a:accent6>
          <a:srgbClr val="1D2D24"/>
        </a:accent6>
        <a:hlink>
          <a:srgbClr val="F0B100"/>
        </a:hlink>
        <a:folHlink>
          <a:srgbClr val="C3710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Занавес 5">
        <a:dk1>
          <a:srgbClr val="566858"/>
        </a:dk1>
        <a:lt1>
          <a:srgbClr val="FFFFFF"/>
        </a:lt1>
        <a:dk2>
          <a:srgbClr val="6D8771"/>
        </a:dk2>
        <a:lt2>
          <a:srgbClr val="ECECB2"/>
        </a:lt2>
        <a:accent1>
          <a:srgbClr val="76A571"/>
        </a:accent1>
        <a:accent2>
          <a:srgbClr val="465648"/>
        </a:accent2>
        <a:accent3>
          <a:srgbClr val="BAC3BB"/>
        </a:accent3>
        <a:accent4>
          <a:srgbClr val="DADADA"/>
        </a:accent4>
        <a:accent5>
          <a:srgbClr val="BDCFBB"/>
        </a:accent5>
        <a:accent6>
          <a:srgbClr val="3F4D40"/>
        </a:accent6>
        <a:hlink>
          <a:srgbClr val="FFDC0B"/>
        </a:hlink>
        <a:folHlink>
          <a:srgbClr val="FC991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Занавес 6">
        <a:dk1>
          <a:srgbClr val="0A6866"/>
        </a:dk1>
        <a:lt1>
          <a:srgbClr val="FFFFFF"/>
        </a:lt1>
        <a:dk2>
          <a:srgbClr val="0D8784"/>
        </a:dk2>
        <a:lt2>
          <a:srgbClr val="B8DEC6"/>
        </a:lt2>
        <a:accent1>
          <a:srgbClr val="3C7652"/>
        </a:accent1>
        <a:accent2>
          <a:srgbClr val="005250"/>
        </a:accent2>
        <a:accent3>
          <a:srgbClr val="AAC3C2"/>
        </a:accent3>
        <a:accent4>
          <a:srgbClr val="DADADA"/>
        </a:accent4>
        <a:accent5>
          <a:srgbClr val="AFBDB3"/>
        </a:accent5>
        <a:accent6>
          <a:srgbClr val="004948"/>
        </a:accent6>
        <a:hlink>
          <a:srgbClr val="00E0A5"/>
        </a:hlink>
        <a:folHlink>
          <a:srgbClr val="00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Занавес 7">
        <a:dk1>
          <a:srgbClr val="50688C"/>
        </a:dk1>
        <a:lt1>
          <a:srgbClr val="FFFFFF"/>
        </a:lt1>
        <a:dk2>
          <a:srgbClr val="6E87AC"/>
        </a:dk2>
        <a:lt2>
          <a:srgbClr val="FFFFFF"/>
        </a:lt2>
        <a:accent1>
          <a:srgbClr val="376EA5"/>
        </a:accent1>
        <a:accent2>
          <a:srgbClr val="445876"/>
        </a:accent2>
        <a:accent3>
          <a:srgbClr val="BAC3D2"/>
        </a:accent3>
        <a:accent4>
          <a:srgbClr val="DADADA"/>
        </a:accent4>
        <a:accent5>
          <a:srgbClr val="AEBACF"/>
        </a:accent5>
        <a:accent6>
          <a:srgbClr val="3D4F6A"/>
        </a:accent6>
        <a:hlink>
          <a:srgbClr val="66C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Занавес 8">
        <a:dk1>
          <a:srgbClr val="000000"/>
        </a:dk1>
        <a:lt1>
          <a:srgbClr val="DDDCC5"/>
        </a:lt1>
        <a:dk2>
          <a:srgbClr val="000000"/>
        </a:dk2>
        <a:lt2>
          <a:srgbClr val="C9C6A5"/>
        </a:lt2>
        <a:accent1>
          <a:srgbClr val="C0C0C0"/>
        </a:accent1>
        <a:accent2>
          <a:srgbClr val="B0AC90"/>
        </a:accent2>
        <a:accent3>
          <a:srgbClr val="EBEBDF"/>
        </a:accent3>
        <a:accent4>
          <a:srgbClr val="000000"/>
        </a:accent4>
        <a:accent5>
          <a:srgbClr val="DCDCDC"/>
        </a:accent5>
        <a:accent6>
          <a:srgbClr val="9F9B82"/>
        </a:accent6>
        <a:hlink>
          <a:srgbClr val="666699"/>
        </a:hlink>
        <a:folHlink>
          <a:srgbClr val="905C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Занавес 9">
        <a:dk1>
          <a:srgbClr val="000000"/>
        </a:dk1>
        <a:lt1>
          <a:srgbClr val="FFFFFF"/>
        </a:lt1>
        <a:dk2>
          <a:srgbClr val="000099"/>
        </a:dk2>
        <a:lt2>
          <a:srgbClr val="DDDDDD"/>
        </a:lt2>
        <a:accent1>
          <a:srgbClr val="C6D4D4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DFE6E6"/>
        </a:accent5>
        <a:accent6>
          <a:srgbClr val="AEAEAE"/>
        </a:accent6>
        <a:hlink>
          <a:srgbClr val="6600FF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Сеть">
  <a:themeElements>
    <a:clrScheme name="Сеть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Сеть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Сеть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еть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Оформление по умолчанию">
  <a:themeElements>
    <a:clrScheme name="1_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1_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ireworks</Template>
  <TotalTime>0</TotalTime>
  <Words>9452</Words>
  <Application>WPS Presentation</Application>
  <PresentationFormat>Экран (4:3)</PresentationFormat>
  <Paragraphs>473</Paragraphs>
  <Slides>10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35</vt:i4>
      </vt:variant>
      <vt:variant>
        <vt:lpstr>幻灯片标题</vt:lpstr>
      </vt:variant>
      <vt:variant>
        <vt:i4>106</vt:i4>
      </vt:variant>
    </vt:vector>
  </HeadingPairs>
  <TitlesOfParts>
    <vt:vector size="354" baseType="lpstr">
      <vt:lpstr>Arial</vt:lpstr>
      <vt:lpstr>SimSun</vt:lpstr>
      <vt:lpstr>Wingdings</vt:lpstr>
      <vt:lpstr>Calibri</vt:lpstr>
      <vt:lpstr>Tahoma</vt:lpstr>
      <vt:lpstr>Verdana</vt:lpstr>
      <vt:lpstr>Times New Roman</vt:lpstr>
      <vt:lpstr>Symbol</vt:lpstr>
      <vt:lpstr>Microsoft YaHei</vt:lpstr>
      <vt:lpstr>Arial Unicode MS</vt:lpstr>
      <vt:lpstr>Занавес</vt:lpstr>
      <vt:lpstr>Сеть</vt:lpstr>
      <vt:lpstr>1_Оформление по умолчанию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aint.Pictur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/>
  <cp:lastModifiedBy>Irina</cp:lastModifiedBy>
  <cp:revision>84</cp:revision>
  <dcterms:created xsi:type="dcterms:W3CDTF">2008-12-13T16:28:46Z</dcterms:created>
  <dcterms:modified xsi:type="dcterms:W3CDTF">2024-09-09T09:56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417E7C537FC43A191A313061579C54D_13</vt:lpwstr>
  </property>
  <property fmtid="{D5CDD505-2E9C-101B-9397-08002B2CF9AE}" pid="3" name="KSOProductBuildVer">
    <vt:lpwstr>1049-12.2.0.17562</vt:lpwstr>
  </property>
</Properties>
</file>